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drawings/drawing1.xml" ContentType="application/vnd.openxmlformats-officedocument.drawingml.chartshape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74" r:id="rId2"/>
    <p:sldId id="277" r:id="rId3"/>
    <p:sldId id="276" r:id="rId4"/>
    <p:sldId id="279" r:id="rId5"/>
    <p:sldId id="280" r:id="rId6"/>
    <p:sldId id="281" r:id="rId7"/>
    <p:sldId id="282" r:id="rId8"/>
    <p:sldId id="256" r:id="rId9"/>
    <p:sldId id="317" r:id="rId10"/>
    <p:sldId id="283" r:id="rId11"/>
    <p:sldId id="323" r:id="rId12"/>
    <p:sldId id="322" r:id="rId13"/>
    <p:sldId id="275" r:id="rId14"/>
    <p:sldId id="257" r:id="rId15"/>
    <p:sldId id="258" r:id="rId16"/>
    <p:sldId id="259" r:id="rId17"/>
    <p:sldId id="260" r:id="rId18"/>
    <p:sldId id="261" r:id="rId19"/>
    <p:sldId id="321" r:id="rId20"/>
    <p:sldId id="262" r:id="rId21"/>
    <p:sldId id="263" r:id="rId22"/>
    <p:sldId id="264" r:id="rId23"/>
    <p:sldId id="265" r:id="rId24"/>
    <p:sldId id="324" r:id="rId25"/>
    <p:sldId id="266" r:id="rId26"/>
    <p:sldId id="267" r:id="rId27"/>
    <p:sldId id="268" r:id="rId28"/>
    <p:sldId id="269" r:id="rId29"/>
    <p:sldId id="270" r:id="rId30"/>
    <p:sldId id="271" r:id="rId31"/>
    <p:sldId id="273" r:id="rId32"/>
    <p:sldId id="284" r:id="rId33"/>
    <p:sldId id="294" r:id="rId34"/>
    <p:sldId id="295" r:id="rId35"/>
    <p:sldId id="296" r:id="rId36"/>
    <p:sldId id="297" r:id="rId37"/>
    <p:sldId id="299" r:id="rId38"/>
    <p:sldId id="302" r:id="rId39"/>
    <p:sldId id="303" r:id="rId40"/>
    <p:sldId id="304" r:id="rId41"/>
    <p:sldId id="305" r:id="rId42"/>
    <p:sldId id="306" r:id="rId43"/>
    <p:sldId id="307" r:id="rId44"/>
    <p:sldId id="308" r:id="rId45"/>
    <p:sldId id="309" r:id="rId46"/>
    <p:sldId id="311" r:id="rId47"/>
    <p:sldId id="325" r:id="rId48"/>
    <p:sldId id="326" r:id="rId49"/>
    <p:sldId id="312" r:id="rId50"/>
    <p:sldId id="313" r:id="rId51"/>
    <p:sldId id="315" r:id="rId52"/>
    <p:sldId id="316" r:id="rId53"/>
    <p:sldId id="318" r:id="rId54"/>
    <p:sldId id="319" r:id="rId55"/>
    <p:sldId id="320" r:id="rId5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">
    <a:wholeTbl>
      <a:tcTxStyle>
        <a:font>
          <a:latin typeface="+mn-lt"/>
          <a:ea typeface="+mn-ea"/>
          <a:cs typeface="+mn-cs"/>
        </a:font>
        <a:srgbClr val="000000"/>
      </a:tcTxStyle>
      <a:tcStyle>
        <a:tcBdr>
          <a:left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E9EBF5"/>
          </a:solidFill>
        </a:fill>
      </a:tcStyle>
    </a:wholeTbl>
    <a:band1H>
      <a:tcStyle>
        <a:tcBdr/>
        <a:fill>
          <a:solidFill>
            <a:srgbClr val="CFD5EA"/>
          </a:solidFill>
        </a:fill>
      </a:tcStyle>
    </a:band1H>
    <a:band2H>
      <a:tcStyle>
        <a:tcBdr/>
      </a:tcStyle>
    </a:band2H>
    <a:band1V>
      <a:tcStyle>
        <a:tcBdr/>
        <a:fill>
          <a:solidFill>
            <a:srgbClr val="CFD5EA"/>
          </a:solidFill>
        </a:fill>
      </a:tcStyle>
    </a:band1V>
    <a:band2V>
      <a:tcStyle>
        <a:tcBdr/>
      </a:tcStyle>
    </a:band2V>
    <a:lastCol>
      <a:tcTxStyle b="on">
        <a:font>
          <a:latin typeface="+mn-lt"/>
          <a:ea typeface="+mn-ea"/>
          <a:cs typeface="+mn-cs"/>
        </a:font>
        <a:srgbClr val="FFFFFF"/>
      </a:tcTxStyle>
      <a:tcStyle>
        <a:tcBdr/>
        <a:fill>
          <a:solidFill>
            <a:srgbClr val="4472C4"/>
          </a:solidFill>
        </a:fill>
      </a:tcStyle>
    </a:lastCol>
    <a:firstCol>
      <a:tcTxStyle b="on">
        <a:font>
          <a:latin typeface="+mn-lt"/>
          <a:ea typeface="+mn-ea"/>
          <a:cs typeface="+mn-cs"/>
        </a:font>
        <a:srgbClr val="FFFFFF"/>
      </a:tcTxStyle>
      <a:tcStyle>
        <a:tcBdr/>
        <a:fill>
          <a:solidFill>
            <a:srgbClr val="4472C4"/>
          </a:solidFill>
        </a:fill>
      </a:tcStyle>
    </a:firstCol>
    <a:lastRow>
      <a:tcTxStyle b="on">
        <a:font>
          <a:latin typeface="+mn-lt"/>
          <a:ea typeface="+mn-ea"/>
          <a:cs typeface="+mn-cs"/>
        </a:font>
        <a:srgbClr val="FFFFFF"/>
      </a:tcTxStyle>
      <a:tcStyle>
        <a:tcBdr>
          <a:top>
            <a:ln w="38103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4472C4"/>
          </a:solidFill>
        </a:fill>
      </a:tcStyle>
    </a:lastRow>
    <a:firstRow>
      <a:tcTxStyle b="on">
        <a:font>
          <a:latin typeface="+mn-lt"/>
          <a:ea typeface="+mn-ea"/>
          <a:cs typeface="+mn-cs"/>
        </a:font>
        <a:srgbClr val="FFFFFF"/>
      </a:tcTxStyle>
      <a:tcStyle>
        <a:tcBdr>
          <a:bottom>
            <a:ln w="38103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4472C4"/>
          </a:solidFill>
        </a:fill>
      </a:tcStyle>
    </a:firstRow>
  </a:tblStyle>
  <a:tblStyle styleId="{2D5ABB26-0587-4C30-8999-92F81FD0307C}" styleName="">
    <a:wholeTbl>
      <a:tcTxStyle>
        <a:font>
          <a:latin typeface="+mn-lt"/>
          <a:ea typeface="+mn-ea"/>
          <a:cs typeface="+mn-cs"/>
        </a:font>
        <a:srgbClr val="FFFFFF"/>
      </a:tcTxStyle>
      <a:tcStyle>
        <a:tcBdr/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7" d="100"/>
          <a:sy n="107" d="100"/>
        </p:scale>
        <p:origin x="714" y="-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Vassilis\Desktop\Desktop\&#933;&#923;&#921;&#922;&#927;\&#948;&#953;&#945;&#964;&#959;&#956;&#942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Vassilis\Desktop\&#948;&#953;&#945;&#964;&#959;&#956;&#942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Vassilis\Desktop\&#948;&#953;&#945;&#964;&#959;&#956;&#942;.xlsx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cap="none" spc="2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l-GR"/>
              <a:t>ΔΙΑΓΡΑΜΜΑ ΤΑΧΥΤΗΤΑΣ-ΧΡΟΝΟΥ</a:t>
            </a:r>
            <a:endParaRPr lang="en-US"/>
          </a:p>
        </c:rich>
      </c:tx>
      <c:layout>
        <c:manualLayout>
          <c:xMode val="edge"/>
          <c:yMode val="edge"/>
          <c:x val="0.27124118179199774"/>
          <c:y val="2.818124516799378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cap="none" spc="20" baseline="0">
              <a:solidFill>
                <a:schemeClr val="dk1">
                  <a:lumMod val="50000"/>
                  <a:lumOff val="50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5644748424994015"/>
          <c:y val="5.347904448154113E-2"/>
          <c:w val="0.782330045049069"/>
          <c:h val="0.82149778220953817"/>
        </c:manualLayout>
      </c:layout>
      <c:scatterChart>
        <c:scatterStyle val="lineMarker"/>
        <c:varyColors val="0"/>
        <c:ser>
          <c:idx val="0"/>
          <c:order val="0"/>
          <c:spPr>
            <a:ln w="25400" cap="flat" cmpd="sng" algn="ctr">
              <a:noFill/>
              <a:prstDash val="sysDot"/>
              <a:round/>
            </a:ln>
            <a:effectLst/>
          </c:spPr>
          <c:marker>
            <c:symbol val="circle"/>
            <c:size val="5"/>
            <c:spPr>
              <a:gradFill rotWithShape="1">
                <a:gsLst>
                  <a:gs pos="0">
                    <a:schemeClr val="accent1">
                      <a:lumMod val="110000"/>
                      <a:satMod val="105000"/>
                      <a:tint val="67000"/>
                    </a:schemeClr>
                  </a:gs>
                  <a:gs pos="50000">
                    <a:schemeClr val="accent1">
                      <a:lumMod val="105000"/>
                      <a:satMod val="103000"/>
                      <a:tint val="73000"/>
                    </a:schemeClr>
                  </a:gs>
                  <a:gs pos="100000">
                    <a:schemeClr val="accent1">
                      <a:lumMod val="105000"/>
                      <a:satMod val="109000"/>
                      <a:tint val="81000"/>
                    </a:schemeClr>
                  </a:gs>
                </a:gsLst>
                <a:lin ang="5400000" scaled="0"/>
              </a:gradFill>
              <a:ln w="9525" cap="flat" cmpd="sng" algn="ctr">
                <a:solidFill>
                  <a:schemeClr val="accent1">
                    <a:shade val="95000"/>
                  </a:schemeClr>
                </a:solidFill>
                <a:round/>
              </a:ln>
              <a:effectLst/>
            </c:spPr>
          </c:marker>
          <c:trendline>
            <c:spPr>
              <a:ln w="9525" cap="rnd">
                <a:solidFill>
                  <a:schemeClr val="accent1"/>
                </a:solidFill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1:$A$6</c:f>
              <c:numCache>
                <c:formatCode>General</c:formatCode>
                <c:ptCount val="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</c:numCache>
            </c:numRef>
          </c:xVal>
          <c:yVal>
            <c:numRef>
              <c:f>Sheet1!$B$1:$B$6</c:f>
              <c:numCache>
                <c:formatCode>General</c:formatCode>
                <c:ptCount val="6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2</c:v>
                </c:pt>
                <c:pt idx="4">
                  <c:v>15</c:v>
                </c:pt>
                <c:pt idx="5">
                  <c:v>1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024-49B4-81C3-E96215D1C4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4497615"/>
        <c:axId val="954502895"/>
      </c:scatterChart>
      <c:valAx>
        <c:axId val="954497615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(sec)</a:t>
                </a:r>
              </a:p>
            </c:rich>
          </c:tx>
          <c:layout>
            <c:manualLayout>
              <c:xMode val="edge"/>
              <c:yMode val="edge"/>
              <c:x val="0.83978609126718506"/>
              <c:y val="0.9174757353267051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rnd">
            <a:solidFill>
              <a:schemeClr val="dk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spc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54502895"/>
        <c:crosses val="autoZero"/>
        <c:crossBetween val="midCat"/>
      </c:valAx>
      <c:valAx>
        <c:axId val="954502895"/>
        <c:scaling>
          <c:orientation val="minMax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u(m/sec)</a:t>
                </a:r>
              </a:p>
            </c:rich>
          </c:tx>
          <c:layout>
            <c:manualLayout>
              <c:xMode val="edge"/>
              <c:yMode val="edge"/>
              <c:x val="2.9329187406442823E-2"/>
              <c:y val="2.9122778508221182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rnd">
            <a:solidFill>
              <a:schemeClr val="dk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spc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54497615"/>
        <c:crossesAt val="0"/>
        <c:crossBetween val="midCat"/>
        <c:majorUnit val="4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lt1"/>
    </a:solidFill>
    <a:ln>
      <a:noFill/>
    </a:ln>
    <a:effectLst/>
    <a:scene3d>
      <a:camera prst="orthographicFront"/>
      <a:lightRig rig="threePt" dir="t"/>
    </a:scene3d>
    <a:sp3d>
      <a:bevelT/>
      <a:bevelB/>
    </a:sp3d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l-GR" sz="1600" b="1" u="sng" dirty="0">
                <a:solidFill>
                  <a:schemeClr val="tx1"/>
                </a:solidFill>
              </a:rPr>
              <a:t>ΔΙΑΓΡΑΜΜΑ</a:t>
            </a:r>
            <a:r>
              <a:rPr lang="el-GR" sz="1600" b="1" u="sng" baseline="0" dirty="0">
                <a:solidFill>
                  <a:schemeClr val="tx1"/>
                </a:solidFill>
              </a:rPr>
              <a:t> ΘΕΣΗΣ-ΧΡΟΝΟΥ</a:t>
            </a:r>
            <a:endParaRPr lang="en-US" sz="1600" b="1" u="sng" dirty="0">
              <a:solidFill>
                <a:schemeClr val="tx1"/>
              </a:solidFill>
            </a:endParaRPr>
          </a:p>
        </c:rich>
      </c:tx>
      <c:layout>
        <c:manualLayout>
          <c:xMode val="edge"/>
          <c:yMode val="edge"/>
          <c:x val="0.40474570674216909"/>
          <c:y val="2.7658748508301331E-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5.1129822796576095E-2"/>
          <c:y val="8.347575876617909E-2"/>
          <c:w val="0.89639768417093835"/>
          <c:h val="0.79204642272919745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25400" cap="rnd" cmpd="sng">
                <a:solidFill>
                  <a:schemeClr val="accent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1:$A$8</c:f>
              <c:numCache>
                <c:formatCode>General</c:formatCode>
                <c:ptCount val="8"/>
                <c:pt idx="0">
                  <c:v>-2</c:v>
                </c:pt>
                <c:pt idx="1">
                  <c:v>-1</c:v>
                </c:pt>
                <c:pt idx="2">
                  <c:v>0</c:v>
                </c:pt>
                <c:pt idx="3">
                  <c:v>1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</c:numCache>
            </c:numRef>
          </c:xVal>
          <c:yVal>
            <c:numRef>
              <c:f>Sheet1!$B$1:$B$8</c:f>
              <c:numCache>
                <c:formatCode>General</c:formatCode>
                <c:ptCount val="8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84E-4F15-A6F3-350F98FDBA0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4497615"/>
        <c:axId val="954502895"/>
      </c:scatterChart>
      <c:valAx>
        <c:axId val="954497615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>
                    <a:solidFill>
                      <a:schemeClr val="tx1"/>
                    </a:solidFill>
                  </a:rPr>
                  <a:t>t(sec)</a:t>
                </a:r>
              </a:p>
            </c:rich>
          </c:tx>
          <c:layout>
            <c:manualLayout>
              <c:xMode val="edge"/>
              <c:yMode val="edge"/>
              <c:x val="0.88990104065542797"/>
              <c:y val="0.93514653084111643"/>
            </c:manualLayout>
          </c:layout>
          <c:overlay val="0"/>
          <c:spPr>
            <a:noFill/>
            <a:ln w="12700">
              <a:solidFill>
                <a:schemeClr val="tx1"/>
              </a:solidFill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31750" cap="flat" cmpd="sng" algn="ctr">
            <a:solidFill>
              <a:schemeClr val="tx1">
                <a:alpha val="99000"/>
              </a:schemeClr>
            </a:solidFill>
            <a:round/>
            <a:tailEnd type="arrow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54502895"/>
        <c:crosses val="autoZero"/>
        <c:crossBetween val="midCat"/>
      </c:valAx>
      <c:valAx>
        <c:axId val="954502895"/>
        <c:scaling>
          <c:orientation val="minMax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 dirty="0">
                    <a:solidFill>
                      <a:schemeClr val="tx1"/>
                    </a:solidFill>
                  </a:rPr>
                  <a:t>y(m)</a:t>
                </a:r>
              </a:p>
            </c:rich>
          </c:tx>
          <c:layout>
            <c:manualLayout>
              <c:xMode val="edge"/>
              <c:yMode val="edge"/>
              <c:x val="0.24799038995149111"/>
              <c:y val="2.3232467525841811E-2"/>
            </c:manualLayout>
          </c:layout>
          <c:overlay val="0"/>
          <c:spPr>
            <a:noFill/>
            <a:ln w="12700">
              <a:solidFill>
                <a:schemeClr val="tx1">
                  <a:alpha val="99000"/>
                </a:schemeClr>
              </a:solidFill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solidFill>
            <a:schemeClr val="bg1"/>
          </a:solidFill>
          <a:ln w="31750" cap="flat" cmpd="sng" algn="ctr">
            <a:solidFill>
              <a:schemeClr val="tx1"/>
            </a:solidFill>
            <a:round/>
            <a:tailEnd type="arrow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54497615"/>
        <c:crosses val="autoZero"/>
        <c:crossBetween val="midCat"/>
        <c:majorUnit val="4"/>
      </c:valAx>
      <c:spPr>
        <a:noFill/>
        <a:ln w="25400"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 w="25400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l-GR" sz="1600" b="1" u="sng" dirty="0">
                <a:solidFill>
                  <a:schemeClr val="tx1"/>
                </a:solidFill>
              </a:rPr>
              <a:t>ΔΙΑΓΡΑΜΜΑ</a:t>
            </a:r>
            <a:r>
              <a:rPr lang="el-GR" sz="1600" b="1" u="sng" baseline="0" dirty="0">
                <a:solidFill>
                  <a:schemeClr val="tx1"/>
                </a:solidFill>
              </a:rPr>
              <a:t> ΘΕΣΗΣ-ΧΡΟΝΟΥ</a:t>
            </a:r>
            <a:endParaRPr lang="en-US" sz="1600" b="1" u="sng" dirty="0">
              <a:solidFill>
                <a:schemeClr val="tx1"/>
              </a:solidFill>
            </a:endParaRPr>
          </a:p>
        </c:rich>
      </c:tx>
      <c:layout>
        <c:manualLayout>
          <c:xMode val="edge"/>
          <c:yMode val="edge"/>
          <c:x val="1.4168719097794482E-2"/>
          <c:y val="2.519596734658288E-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4.4773809229920428E-2"/>
          <c:y val="5.1389581691188964E-2"/>
          <c:w val="0.9346234512517545"/>
          <c:h val="0.80088182407208575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25400" cap="rnd" cmpd="sng">
                <a:solidFill>
                  <a:schemeClr val="accent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1:$A$8</c:f>
              <c:numCache>
                <c:formatCode>General</c:formatCode>
                <c:ptCount val="8"/>
                <c:pt idx="0">
                  <c:v>-2</c:v>
                </c:pt>
                <c:pt idx="1">
                  <c:v>-1</c:v>
                </c:pt>
                <c:pt idx="2">
                  <c:v>0</c:v>
                </c:pt>
                <c:pt idx="3">
                  <c:v>1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</c:numCache>
            </c:numRef>
          </c:xVal>
          <c:yVal>
            <c:numRef>
              <c:f>Sheet1!$B$1:$B$8</c:f>
              <c:numCache>
                <c:formatCode>General</c:formatCode>
                <c:ptCount val="8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781-42F3-BED3-A68D06805D9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4497615"/>
        <c:axId val="954502895"/>
      </c:scatterChart>
      <c:valAx>
        <c:axId val="954497615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 dirty="0">
                    <a:solidFill>
                      <a:schemeClr val="tx1"/>
                    </a:solidFill>
                  </a:rPr>
                  <a:t>t(sec)</a:t>
                </a:r>
              </a:p>
            </c:rich>
          </c:tx>
          <c:layout>
            <c:manualLayout>
              <c:xMode val="edge"/>
              <c:yMode val="edge"/>
              <c:x val="0.87248328064881309"/>
              <c:y val="0.89421007435420974"/>
            </c:manualLayout>
          </c:layout>
          <c:overlay val="0"/>
          <c:spPr>
            <a:noFill/>
            <a:ln w="12700">
              <a:solidFill>
                <a:schemeClr val="tx1"/>
              </a:solidFill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31750" cap="flat" cmpd="sng" algn="ctr">
            <a:solidFill>
              <a:schemeClr val="tx1">
                <a:alpha val="99000"/>
              </a:schemeClr>
            </a:solidFill>
            <a:round/>
            <a:tailEnd type="arrow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54502895"/>
        <c:crosses val="autoZero"/>
        <c:crossBetween val="midCat"/>
      </c:valAx>
      <c:valAx>
        <c:axId val="954502895"/>
        <c:scaling>
          <c:orientation val="minMax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 dirty="0">
                    <a:solidFill>
                      <a:schemeClr val="tx1"/>
                    </a:solidFill>
                  </a:rPr>
                  <a:t>y(m)</a:t>
                </a:r>
              </a:p>
            </c:rich>
          </c:tx>
          <c:layout>
            <c:manualLayout>
              <c:xMode val="edge"/>
              <c:yMode val="edge"/>
              <c:x val="0.54650806366542481"/>
              <c:y val="2.3133927182016668E-2"/>
            </c:manualLayout>
          </c:layout>
          <c:overlay val="0"/>
          <c:spPr>
            <a:noFill/>
            <a:ln w="12700">
              <a:solidFill>
                <a:schemeClr val="tx1">
                  <a:alpha val="99000"/>
                </a:schemeClr>
              </a:solidFill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solidFill>
            <a:schemeClr val="bg1"/>
          </a:solidFill>
          <a:ln w="31750" cap="flat" cmpd="sng" algn="ctr">
            <a:solidFill>
              <a:schemeClr val="tx1"/>
            </a:solidFill>
            <a:round/>
            <a:tailEnd type="arrow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54497615"/>
        <c:crossesAt val="3"/>
        <c:crossBetween val="midCat"/>
        <c:majorUnit val="4"/>
      </c:valAx>
      <c:spPr>
        <a:noFill/>
        <a:ln w="25400"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 w="25400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6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rnd">
        <a:solidFill>
          <a:schemeClr val="dk1">
            <a:lumMod val="20000"/>
            <a:lumOff val="80000"/>
          </a:schemeClr>
        </a:solidFill>
        <a:round/>
      </a:ln>
    </cs:spPr>
    <cs:defRPr sz="900" kern="1200"/>
  </cs:categoryAxis>
  <cs:chartArea mods="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3D>
  <cs:dataPointLine>
    <cs:lnRef idx="0">
      <cs:styleClr val="auto"/>
    </cs:lnRef>
    <cs:fillRef idx="2"/>
    <cs:effectRef idx="1"/>
    <cs:fontRef idx="minor">
      <a:schemeClr val="dk1"/>
    </cs:fontRef>
    <cs:spPr>
      <a:ln w="9525" cap="flat" cmpd="sng" algn="ctr">
        <a:solidFill>
          <a:schemeClr val="phClr">
            <a:alpha val="70000"/>
          </a:schemeClr>
        </a:solidFill>
        <a:prstDash val="sysDot"/>
        <a:round/>
      </a:ln>
    </cs:spPr>
  </cs:dataPointLine>
  <cs:dataPointMarker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rnd">
        <a:solidFill>
          <a:schemeClr val="dk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rnd">
        <a:solidFill>
          <a:schemeClr val="dk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 spc="0" baseline="0"/>
  </cs:legend>
  <cs:plotArea>
    <cs:lnRef idx="0"/>
    <cs:fillRef idx="0"/>
    <cs:effectRef idx="0"/>
    <cs:fontRef idx="minor">
      <a:schemeClr val="dk1"/>
    </cs:fontRef>
    <cs:spPr>
      <a:gradFill>
        <a:gsLst>
          <a:gs pos="100000">
            <a:schemeClr val="lt1">
              <a:lumMod val="95000"/>
            </a:schemeClr>
          </a:gs>
          <a:gs pos="0">
            <a:schemeClr val="lt1">
              <a:alpha val="0"/>
            </a:schemeClr>
          </a:gs>
        </a:gsLst>
        <a:lin ang="5400000" scaled="0"/>
      </a:gradFill>
    </cs:spPr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rnd">
        <a:solidFill>
          <a:schemeClr val="dk1">
            <a:lumMod val="20000"/>
            <a:lumOff val="80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1400" kern="1200" cap="none" spc="2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rnd">
        <a:solidFill>
          <a:schemeClr val="dk1">
            <a:lumMod val="25000"/>
            <a:lumOff val="75000"/>
          </a:schemeClr>
        </a:solidFill>
        <a:round/>
      </a:ln>
    </cs:spPr>
    <cs:defRPr sz="900" kern="1200" spc="0" baseline="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F366C77-9DD4-47F6-A26D-62B3C019F6F5}" type="doc">
      <dgm:prSet loTypeId="urn:microsoft.com/office/officeart/2005/8/layout/hierarchy2" loCatId="hierarchy" qsTypeId="urn:microsoft.com/office/officeart/2005/8/quickstyle/3d3" qsCatId="3D" csTypeId="urn:microsoft.com/office/officeart/2005/8/colors/accent0_1" csCatId="mainScheme" phldr="1"/>
      <dgm:spPr/>
      <dgm:t>
        <a:bodyPr/>
        <a:lstStyle/>
        <a:p>
          <a:endParaRPr lang="en-US"/>
        </a:p>
      </dgm:t>
    </dgm:pt>
    <dgm:pt modelId="{0D467627-1C66-40BB-AFDF-01DA96F852CB}">
      <dgm:prSet phldrT="[Text]" custT="1"/>
      <dgm:spPr>
        <a:solidFill>
          <a:srgbClr val="00B0F0">
            <a:alpha val="90000"/>
          </a:srgbClr>
        </a:solidFill>
      </dgm:spPr>
      <dgm:t>
        <a:bodyPr/>
        <a:lstStyle/>
        <a:p>
          <a:r>
            <a:rPr lang="el-GR" sz="2400" b="1" dirty="0">
              <a:solidFill>
                <a:srgbClr val="FF0000"/>
              </a:solidFill>
              <a:latin typeface="Carlito"/>
            </a:rPr>
            <a:t>ΣΦΑΛΜΑΤΑ</a:t>
          </a:r>
          <a:endParaRPr lang="en-US" sz="2400" b="1" dirty="0">
            <a:solidFill>
              <a:srgbClr val="FF0000"/>
            </a:solidFill>
            <a:latin typeface="Carlito"/>
          </a:endParaRPr>
        </a:p>
      </dgm:t>
    </dgm:pt>
    <dgm:pt modelId="{471D6E4B-B6BE-45B7-8293-E52ABF10086A}" type="parTrans" cxnId="{7D34429C-3A2F-4780-9119-4FF5300BE7F8}">
      <dgm:prSet/>
      <dgm:spPr/>
      <dgm:t>
        <a:bodyPr/>
        <a:lstStyle/>
        <a:p>
          <a:endParaRPr lang="en-US"/>
        </a:p>
      </dgm:t>
    </dgm:pt>
    <dgm:pt modelId="{8A312B3E-AE19-466D-967B-BD462331BF03}" type="sibTrans" cxnId="{7D34429C-3A2F-4780-9119-4FF5300BE7F8}">
      <dgm:prSet/>
      <dgm:spPr/>
      <dgm:t>
        <a:bodyPr/>
        <a:lstStyle/>
        <a:p>
          <a:endParaRPr lang="en-US"/>
        </a:p>
      </dgm:t>
    </dgm:pt>
    <dgm:pt modelId="{4592422A-8DB3-4162-91C2-F61122CA60F4}">
      <dgm:prSet phldrT="[Text]" custT="1"/>
      <dgm:spPr>
        <a:solidFill>
          <a:srgbClr val="00B0F0">
            <a:alpha val="90000"/>
          </a:srgbClr>
        </a:solidFill>
      </dgm:spPr>
      <dgm:t>
        <a:bodyPr/>
        <a:lstStyle/>
        <a:p>
          <a:r>
            <a:rPr lang="el-GR" sz="1800" b="1" dirty="0">
              <a:solidFill>
                <a:srgbClr val="FF0000"/>
              </a:solidFill>
              <a:latin typeface="Carlito"/>
            </a:rPr>
            <a:t>ΣΥΣΤΗΜΑΤΙΚΑ</a:t>
          </a:r>
          <a:endParaRPr lang="en-US" sz="1800" b="1" dirty="0">
            <a:solidFill>
              <a:srgbClr val="FF0000"/>
            </a:solidFill>
            <a:latin typeface="Carlito"/>
          </a:endParaRPr>
        </a:p>
        <a:p>
          <a:r>
            <a:rPr lang="el-GR" sz="1800" b="1" dirty="0">
              <a:solidFill>
                <a:schemeClr val="bg1"/>
              </a:solidFill>
              <a:latin typeface="Carlito"/>
            </a:rPr>
            <a:t>Επιδρούν στην μέτρηση κατά την ίδια φορά</a:t>
          </a:r>
          <a:endParaRPr lang="en-US" sz="1800" b="1" dirty="0">
            <a:solidFill>
              <a:schemeClr val="bg1"/>
            </a:solidFill>
            <a:latin typeface="Carlito"/>
          </a:endParaRPr>
        </a:p>
      </dgm:t>
    </dgm:pt>
    <dgm:pt modelId="{78E4B5BB-55CC-4A0C-9E59-F8CC2786C698}" type="parTrans" cxnId="{14F17E02-E98A-4D29-8C96-9BF6D9A4C8AD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8B7E35ED-B087-4438-ABCA-AF78180850B5}" type="sibTrans" cxnId="{14F17E02-E98A-4D29-8C96-9BF6D9A4C8AD}">
      <dgm:prSet/>
      <dgm:spPr/>
      <dgm:t>
        <a:bodyPr/>
        <a:lstStyle/>
        <a:p>
          <a:endParaRPr lang="en-US"/>
        </a:p>
      </dgm:t>
    </dgm:pt>
    <dgm:pt modelId="{CA38701D-0274-401C-B3CD-21DB2F7A00BF}">
      <dgm:prSet phldrT="[Text]" custT="1"/>
      <dgm:spPr>
        <a:solidFill>
          <a:srgbClr val="00B0F0">
            <a:alpha val="90000"/>
          </a:srgbClr>
        </a:solidFill>
      </dgm:spPr>
      <dgm:t>
        <a:bodyPr/>
        <a:lstStyle/>
        <a:p>
          <a:r>
            <a:rPr lang="el-GR" sz="1600" b="1" dirty="0">
              <a:solidFill>
                <a:schemeClr val="bg1"/>
              </a:solidFill>
              <a:latin typeface="Carlito"/>
            </a:rPr>
            <a:t>ΟΡΓΑΝΟΛΟΓΙΚΑ</a:t>
          </a:r>
          <a:endParaRPr lang="en-US" sz="1600" b="1" dirty="0">
            <a:solidFill>
              <a:schemeClr val="bg1"/>
            </a:solidFill>
            <a:latin typeface="Carlito"/>
          </a:endParaRPr>
        </a:p>
      </dgm:t>
    </dgm:pt>
    <dgm:pt modelId="{BBEF0A56-76D1-44C8-A633-B5B81E9EB3D3}" type="parTrans" cxnId="{A1B088DC-30C4-4EB9-90F3-EF925622EADA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0E9D6CD7-90D9-4F2F-97FC-7E775E18CFB5}" type="sibTrans" cxnId="{A1B088DC-30C4-4EB9-90F3-EF925622EADA}">
      <dgm:prSet/>
      <dgm:spPr/>
      <dgm:t>
        <a:bodyPr/>
        <a:lstStyle/>
        <a:p>
          <a:endParaRPr lang="en-US"/>
        </a:p>
      </dgm:t>
    </dgm:pt>
    <dgm:pt modelId="{C5B0B15C-093D-4C38-9EC7-7CB3766A1CB2}">
      <dgm:prSet phldrT="[Text]" custT="1"/>
      <dgm:spPr>
        <a:solidFill>
          <a:srgbClr val="00B0F0">
            <a:alpha val="90000"/>
          </a:srgbClr>
        </a:solidFill>
      </dgm:spPr>
      <dgm:t>
        <a:bodyPr/>
        <a:lstStyle/>
        <a:p>
          <a:r>
            <a:rPr lang="el-GR" sz="1600" b="1" dirty="0">
              <a:solidFill>
                <a:schemeClr val="bg1"/>
              </a:solidFill>
              <a:latin typeface="Carlito"/>
            </a:rPr>
            <a:t>ΜΕΘΟΔΟΛΟΓΙΚΑ</a:t>
          </a:r>
          <a:endParaRPr lang="en-US" sz="1600" b="1" dirty="0">
            <a:solidFill>
              <a:schemeClr val="bg1"/>
            </a:solidFill>
            <a:latin typeface="Carlito"/>
          </a:endParaRPr>
        </a:p>
      </dgm:t>
    </dgm:pt>
    <dgm:pt modelId="{BA8FFEF4-234E-46BD-A018-261C4C41DEC5}" type="parTrans" cxnId="{582944B2-5E58-48A2-A15D-6821C6123BB1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34921C50-B6D6-4B2F-9FA7-2EF66C6B2DDB}" type="sibTrans" cxnId="{582944B2-5E58-48A2-A15D-6821C6123BB1}">
      <dgm:prSet/>
      <dgm:spPr/>
      <dgm:t>
        <a:bodyPr/>
        <a:lstStyle/>
        <a:p>
          <a:endParaRPr lang="en-US"/>
        </a:p>
      </dgm:t>
    </dgm:pt>
    <dgm:pt modelId="{973315E9-BD9D-491E-BB89-701DDD15EB9C}">
      <dgm:prSet phldrT="[Text]" custT="1"/>
      <dgm:spPr>
        <a:solidFill>
          <a:srgbClr val="00B0F0">
            <a:alpha val="90000"/>
          </a:srgbClr>
        </a:solidFill>
      </dgm:spPr>
      <dgm:t>
        <a:bodyPr/>
        <a:lstStyle/>
        <a:p>
          <a:r>
            <a:rPr lang="el-GR" sz="1800" b="1" dirty="0">
              <a:solidFill>
                <a:srgbClr val="FF0000"/>
              </a:solidFill>
              <a:latin typeface="Carlito"/>
            </a:rPr>
            <a:t>ΤΥΧΑΙΑ</a:t>
          </a:r>
        </a:p>
        <a:p>
          <a:r>
            <a:rPr lang="el-GR" sz="1800" b="1" dirty="0">
              <a:solidFill>
                <a:schemeClr val="bg1"/>
              </a:solidFill>
              <a:latin typeface="Carlito"/>
            </a:rPr>
            <a:t> Επιδρούν στην μέτρηση κατά τυχαία φορά</a:t>
          </a:r>
          <a:endParaRPr lang="en-US" sz="1800" b="1" dirty="0">
            <a:solidFill>
              <a:schemeClr val="bg1"/>
            </a:solidFill>
            <a:latin typeface="Carlito"/>
          </a:endParaRPr>
        </a:p>
      </dgm:t>
    </dgm:pt>
    <dgm:pt modelId="{B2913108-E7CA-44D6-95F8-E24647E5ED9A}" type="parTrans" cxnId="{054BC39E-9F92-4F7B-8D4C-7937AA320525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A17011EC-587E-4848-BA36-6A35C51ECE1A}" type="sibTrans" cxnId="{054BC39E-9F92-4F7B-8D4C-7937AA320525}">
      <dgm:prSet/>
      <dgm:spPr/>
      <dgm:t>
        <a:bodyPr/>
        <a:lstStyle/>
        <a:p>
          <a:endParaRPr lang="en-US"/>
        </a:p>
      </dgm:t>
    </dgm:pt>
    <dgm:pt modelId="{182724EA-CA4D-4042-9D9B-C8834E2D5C8E}">
      <dgm:prSet phldrT="[Text]" custT="1"/>
      <dgm:spPr>
        <a:solidFill>
          <a:srgbClr val="00B0F0">
            <a:alpha val="90000"/>
          </a:srgbClr>
        </a:solidFill>
      </dgm:spPr>
      <dgm:t>
        <a:bodyPr/>
        <a:lstStyle/>
        <a:p>
          <a:r>
            <a:rPr lang="el-GR" sz="1600" b="1" dirty="0">
              <a:solidFill>
                <a:schemeClr val="bg1"/>
              </a:solidFill>
              <a:latin typeface="Carlito"/>
            </a:rPr>
            <a:t>ΠΡΟΣΩΠΙΚΑ</a:t>
          </a:r>
          <a:endParaRPr lang="en-US" sz="1600" b="1" dirty="0">
            <a:solidFill>
              <a:schemeClr val="bg1"/>
            </a:solidFill>
            <a:latin typeface="Carlito"/>
          </a:endParaRPr>
        </a:p>
      </dgm:t>
    </dgm:pt>
    <dgm:pt modelId="{EFD2C272-0CF1-408E-AC8C-0E4AC65E9A7B}" type="parTrans" cxnId="{39C47CED-F08C-46A7-9720-3177AE130ADF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70B5C74F-DB7F-4EF1-8DEC-B2DF8AAA2D66}" type="sibTrans" cxnId="{39C47CED-F08C-46A7-9720-3177AE130ADF}">
      <dgm:prSet/>
      <dgm:spPr/>
      <dgm:t>
        <a:bodyPr/>
        <a:lstStyle/>
        <a:p>
          <a:endParaRPr lang="en-US"/>
        </a:p>
      </dgm:t>
    </dgm:pt>
    <dgm:pt modelId="{875371C8-6362-4C5E-B7AF-59625A479F84}" type="pres">
      <dgm:prSet presAssocID="{BF366C77-9DD4-47F6-A26D-62B3C019F6F5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E6315C07-0D52-466D-843C-B8202DAF47EC}" type="pres">
      <dgm:prSet presAssocID="{0D467627-1C66-40BB-AFDF-01DA96F852CB}" presName="root1" presStyleCnt="0"/>
      <dgm:spPr/>
    </dgm:pt>
    <dgm:pt modelId="{D67BB239-AF80-45E2-B0CE-A5A4F250ABFB}" type="pres">
      <dgm:prSet presAssocID="{0D467627-1C66-40BB-AFDF-01DA96F852CB}" presName="LevelOneTextNode" presStyleLbl="node0" presStyleIdx="0" presStyleCnt="1" custLinFactNeighborX="-2081" custLinFactNeighborY="-39118">
        <dgm:presLayoutVars>
          <dgm:chPref val="3"/>
        </dgm:presLayoutVars>
      </dgm:prSet>
      <dgm:spPr/>
    </dgm:pt>
    <dgm:pt modelId="{4900A00D-2D7F-4F05-9A9D-00D55EB9C726}" type="pres">
      <dgm:prSet presAssocID="{0D467627-1C66-40BB-AFDF-01DA96F852CB}" presName="level2hierChild" presStyleCnt="0"/>
      <dgm:spPr/>
    </dgm:pt>
    <dgm:pt modelId="{0791D8F0-8C8D-4BD5-961B-6AF51C5C1C6A}" type="pres">
      <dgm:prSet presAssocID="{78E4B5BB-55CC-4A0C-9E59-F8CC2786C698}" presName="conn2-1" presStyleLbl="parChTrans1D2" presStyleIdx="0" presStyleCnt="2"/>
      <dgm:spPr/>
    </dgm:pt>
    <dgm:pt modelId="{6FB856AD-1CBE-425D-8430-316D8DB7AB83}" type="pres">
      <dgm:prSet presAssocID="{78E4B5BB-55CC-4A0C-9E59-F8CC2786C698}" presName="connTx" presStyleLbl="parChTrans1D2" presStyleIdx="0" presStyleCnt="2"/>
      <dgm:spPr/>
    </dgm:pt>
    <dgm:pt modelId="{B5F288AB-0C56-479B-AB9A-9BDC6E367F01}" type="pres">
      <dgm:prSet presAssocID="{4592422A-8DB3-4162-91C2-F61122CA60F4}" presName="root2" presStyleCnt="0"/>
      <dgm:spPr/>
    </dgm:pt>
    <dgm:pt modelId="{5FD24874-5DD4-4BA7-AF6C-287AB7EA5203}" type="pres">
      <dgm:prSet presAssocID="{4592422A-8DB3-4162-91C2-F61122CA60F4}" presName="LevelTwoTextNode" presStyleLbl="node2" presStyleIdx="0" presStyleCnt="2" custLinFactNeighborX="197" custLinFactNeighborY="-91611">
        <dgm:presLayoutVars>
          <dgm:chPref val="3"/>
        </dgm:presLayoutVars>
      </dgm:prSet>
      <dgm:spPr/>
    </dgm:pt>
    <dgm:pt modelId="{C7636862-5891-4BA7-AAB7-065E42C5BD73}" type="pres">
      <dgm:prSet presAssocID="{4592422A-8DB3-4162-91C2-F61122CA60F4}" presName="level3hierChild" presStyleCnt="0"/>
      <dgm:spPr/>
    </dgm:pt>
    <dgm:pt modelId="{6D17C84A-F65A-4B9B-A0BB-FBA403F018C9}" type="pres">
      <dgm:prSet presAssocID="{BBEF0A56-76D1-44C8-A633-B5B81E9EB3D3}" presName="conn2-1" presStyleLbl="parChTrans1D3" presStyleIdx="0" presStyleCnt="3"/>
      <dgm:spPr/>
    </dgm:pt>
    <dgm:pt modelId="{26A0691F-1F1B-4C81-98A0-62E921BAC4DC}" type="pres">
      <dgm:prSet presAssocID="{BBEF0A56-76D1-44C8-A633-B5B81E9EB3D3}" presName="connTx" presStyleLbl="parChTrans1D3" presStyleIdx="0" presStyleCnt="3"/>
      <dgm:spPr/>
    </dgm:pt>
    <dgm:pt modelId="{B393B4F1-A9BE-4551-BA3F-F4F17700EC00}" type="pres">
      <dgm:prSet presAssocID="{CA38701D-0274-401C-B3CD-21DB2F7A00BF}" presName="root2" presStyleCnt="0"/>
      <dgm:spPr/>
    </dgm:pt>
    <dgm:pt modelId="{55ACDB9F-8942-42E4-A393-EC6EF4063938}" type="pres">
      <dgm:prSet presAssocID="{CA38701D-0274-401C-B3CD-21DB2F7A00BF}" presName="LevelTwoTextNode" presStyleLbl="node3" presStyleIdx="0" presStyleCnt="3" custScaleX="66860" custScaleY="25949" custLinFactY="-315" custLinFactNeighborX="-1077" custLinFactNeighborY="-100000">
        <dgm:presLayoutVars>
          <dgm:chPref val="3"/>
        </dgm:presLayoutVars>
      </dgm:prSet>
      <dgm:spPr/>
    </dgm:pt>
    <dgm:pt modelId="{8A2027F5-8237-4D73-980F-BC577524266C}" type="pres">
      <dgm:prSet presAssocID="{CA38701D-0274-401C-B3CD-21DB2F7A00BF}" presName="level3hierChild" presStyleCnt="0"/>
      <dgm:spPr/>
    </dgm:pt>
    <dgm:pt modelId="{4BE448CB-957B-43DE-9C8A-3B9A17CCA4D6}" type="pres">
      <dgm:prSet presAssocID="{EFD2C272-0CF1-408E-AC8C-0E4AC65E9A7B}" presName="conn2-1" presStyleLbl="parChTrans1D3" presStyleIdx="1" presStyleCnt="3"/>
      <dgm:spPr/>
    </dgm:pt>
    <dgm:pt modelId="{3C1334DE-BDAC-48A6-9CC6-2F4D97AE67C6}" type="pres">
      <dgm:prSet presAssocID="{EFD2C272-0CF1-408E-AC8C-0E4AC65E9A7B}" presName="connTx" presStyleLbl="parChTrans1D3" presStyleIdx="1" presStyleCnt="3"/>
      <dgm:spPr/>
    </dgm:pt>
    <dgm:pt modelId="{EC3D4749-C237-442A-9C51-5E3C0C5DD798}" type="pres">
      <dgm:prSet presAssocID="{182724EA-CA4D-4042-9D9B-C8834E2D5C8E}" presName="root2" presStyleCnt="0"/>
      <dgm:spPr/>
    </dgm:pt>
    <dgm:pt modelId="{8A351FAD-9887-4AC6-A9E4-CDB3581B07EB}" type="pres">
      <dgm:prSet presAssocID="{182724EA-CA4D-4042-9D9B-C8834E2D5C8E}" presName="LevelTwoTextNode" presStyleLbl="node3" presStyleIdx="1" presStyleCnt="3" custScaleX="68493" custScaleY="24852" custLinFactNeighborX="-2656" custLinFactNeighborY="-96010">
        <dgm:presLayoutVars>
          <dgm:chPref val="3"/>
        </dgm:presLayoutVars>
      </dgm:prSet>
      <dgm:spPr/>
    </dgm:pt>
    <dgm:pt modelId="{45724020-4766-44E0-B5F2-6C27107C59D0}" type="pres">
      <dgm:prSet presAssocID="{182724EA-CA4D-4042-9D9B-C8834E2D5C8E}" presName="level3hierChild" presStyleCnt="0"/>
      <dgm:spPr/>
    </dgm:pt>
    <dgm:pt modelId="{45F1FBD2-79AF-46E6-B0B2-BD704D1605EE}" type="pres">
      <dgm:prSet presAssocID="{BA8FFEF4-234E-46BD-A018-261C4C41DEC5}" presName="conn2-1" presStyleLbl="parChTrans1D3" presStyleIdx="2" presStyleCnt="3"/>
      <dgm:spPr/>
    </dgm:pt>
    <dgm:pt modelId="{F8BDE283-4DAF-41EF-AC4B-41ADD6AE1686}" type="pres">
      <dgm:prSet presAssocID="{BA8FFEF4-234E-46BD-A018-261C4C41DEC5}" presName="connTx" presStyleLbl="parChTrans1D3" presStyleIdx="2" presStyleCnt="3"/>
      <dgm:spPr/>
    </dgm:pt>
    <dgm:pt modelId="{6867EE36-3C2E-41A0-A5E0-B8FB82A70955}" type="pres">
      <dgm:prSet presAssocID="{C5B0B15C-093D-4C38-9EC7-7CB3766A1CB2}" presName="root2" presStyleCnt="0"/>
      <dgm:spPr/>
    </dgm:pt>
    <dgm:pt modelId="{1EA91F65-B43E-4308-9B75-830D93B6973D}" type="pres">
      <dgm:prSet presAssocID="{C5B0B15C-093D-4C38-9EC7-7CB3766A1CB2}" presName="LevelTwoTextNode" presStyleLbl="node3" presStyleIdx="2" presStyleCnt="3" custScaleX="67599" custScaleY="25721" custLinFactNeighborX="-1309" custLinFactNeighborY="-92254">
        <dgm:presLayoutVars>
          <dgm:chPref val="3"/>
        </dgm:presLayoutVars>
      </dgm:prSet>
      <dgm:spPr/>
    </dgm:pt>
    <dgm:pt modelId="{3AF88047-E0CC-4B7A-B9EB-78B5E67343F3}" type="pres">
      <dgm:prSet presAssocID="{C5B0B15C-093D-4C38-9EC7-7CB3766A1CB2}" presName="level3hierChild" presStyleCnt="0"/>
      <dgm:spPr/>
    </dgm:pt>
    <dgm:pt modelId="{FD89F90E-8FF4-4918-A092-9EA9E75CFCD9}" type="pres">
      <dgm:prSet presAssocID="{B2913108-E7CA-44D6-95F8-E24647E5ED9A}" presName="conn2-1" presStyleLbl="parChTrans1D2" presStyleIdx="1" presStyleCnt="2"/>
      <dgm:spPr/>
    </dgm:pt>
    <dgm:pt modelId="{237538AA-D704-410F-A427-4C709FDD286D}" type="pres">
      <dgm:prSet presAssocID="{B2913108-E7CA-44D6-95F8-E24647E5ED9A}" presName="connTx" presStyleLbl="parChTrans1D2" presStyleIdx="1" presStyleCnt="2"/>
      <dgm:spPr/>
    </dgm:pt>
    <dgm:pt modelId="{A4E233A4-B8AD-48AB-9BF0-3851B8F68F06}" type="pres">
      <dgm:prSet presAssocID="{973315E9-BD9D-491E-BB89-701DDD15EB9C}" presName="root2" presStyleCnt="0"/>
      <dgm:spPr/>
    </dgm:pt>
    <dgm:pt modelId="{7825A59B-0EC5-46D9-91FE-404A6D73CA7F}" type="pres">
      <dgm:prSet presAssocID="{973315E9-BD9D-491E-BB89-701DDD15EB9C}" presName="LevelTwoTextNode" presStyleLbl="node2" presStyleIdx="1" presStyleCnt="2" custLinFactNeighborX="4798" custLinFactNeighborY="15402">
        <dgm:presLayoutVars>
          <dgm:chPref val="3"/>
        </dgm:presLayoutVars>
      </dgm:prSet>
      <dgm:spPr/>
    </dgm:pt>
    <dgm:pt modelId="{3F555708-7724-4441-874B-F5D88F11E3F4}" type="pres">
      <dgm:prSet presAssocID="{973315E9-BD9D-491E-BB89-701DDD15EB9C}" presName="level3hierChild" presStyleCnt="0"/>
      <dgm:spPr/>
    </dgm:pt>
  </dgm:ptLst>
  <dgm:cxnLst>
    <dgm:cxn modelId="{14F17E02-E98A-4D29-8C96-9BF6D9A4C8AD}" srcId="{0D467627-1C66-40BB-AFDF-01DA96F852CB}" destId="{4592422A-8DB3-4162-91C2-F61122CA60F4}" srcOrd="0" destOrd="0" parTransId="{78E4B5BB-55CC-4A0C-9E59-F8CC2786C698}" sibTransId="{8B7E35ED-B087-4438-ABCA-AF78180850B5}"/>
    <dgm:cxn modelId="{EDFF0E07-E9B1-4CD9-A93B-D0D58D87FD22}" type="presOf" srcId="{BF366C77-9DD4-47F6-A26D-62B3C019F6F5}" destId="{875371C8-6362-4C5E-B7AF-59625A479F84}" srcOrd="0" destOrd="0" presId="urn:microsoft.com/office/officeart/2005/8/layout/hierarchy2"/>
    <dgm:cxn modelId="{6A064F14-54D6-40F7-B3EF-320695E750FE}" type="presOf" srcId="{78E4B5BB-55CC-4A0C-9E59-F8CC2786C698}" destId="{0791D8F0-8C8D-4BD5-961B-6AF51C5C1C6A}" srcOrd="0" destOrd="0" presId="urn:microsoft.com/office/officeart/2005/8/layout/hierarchy2"/>
    <dgm:cxn modelId="{B57C7714-5033-41F3-8F18-9999B4F1E2AE}" type="presOf" srcId="{BA8FFEF4-234E-46BD-A018-261C4C41DEC5}" destId="{F8BDE283-4DAF-41EF-AC4B-41ADD6AE1686}" srcOrd="1" destOrd="0" presId="urn:microsoft.com/office/officeart/2005/8/layout/hierarchy2"/>
    <dgm:cxn modelId="{59478223-EFD3-4168-B061-935C2233D6B6}" type="presOf" srcId="{BBEF0A56-76D1-44C8-A633-B5B81E9EB3D3}" destId="{6D17C84A-F65A-4B9B-A0BB-FBA403F018C9}" srcOrd="0" destOrd="0" presId="urn:microsoft.com/office/officeart/2005/8/layout/hierarchy2"/>
    <dgm:cxn modelId="{192DE925-D807-4833-ABE7-135D9DCF92F2}" type="presOf" srcId="{0D467627-1C66-40BB-AFDF-01DA96F852CB}" destId="{D67BB239-AF80-45E2-B0CE-A5A4F250ABFB}" srcOrd="0" destOrd="0" presId="urn:microsoft.com/office/officeart/2005/8/layout/hierarchy2"/>
    <dgm:cxn modelId="{644D082B-2ED1-4C80-A225-46C24D1AAFC7}" type="presOf" srcId="{973315E9-BD9D-491E-BB89-701DDD15EB9C}" destId="{7825A59B-0EC5-46D9-91FE-404A6D73CA7F}" srcOrd="0" destOrd="0" presId="urn:microsoft.com/office/officeart/2005/8/layout/hierarchy2"/>
    <dgm:cxn modelId="{C84FF84C-CAB8-4F54-AC53-C693829E32F7}" type="presOf" srcId="{CA38701D-0274-401C-B3CD-21DB2F7A00BF}" destId="{55ACDB9F-8942-42E4-A393-EC6EF4063938}" srcOrd="0" destOrd="0" presId="urn:microsoft.com/office/officeart/2005/8/layout/hierarchy2"/>
    <dgm:cxn modelId="{0FBEB074-1D40-4EF7-8A17-ACC146DA0D82}" type="presOf" srcId="{4592422A-8DB3-4162-91C2-F61122CA60F4}" destId="{5FD24874-5DD4-4BA7-AF6C-287AB7EA5203}" srcOrd="0" destOrd="0" presId="urn:microsoft.com/office/officeart/2005/8/layout/hierarchy2"/>
    <dgm:cxn modelId="{DF3C9D76-0E74-4330-AED1-6A14FCDCD4A7}" type="presOf" srcId="{B2913108-E7CA-44D6-95F8-E24647E5ED9A}" destId="{237538AA-D704-410F-A427-4C709FDD286D}" srcOrd="1" destOrd="0" presId="urn:microsoft.com/office/officeart/2005/8/layout/hierarchy2"/>
    <dgm:cxn modelId="{90B13887-B43B-4F91-AB00-9C7D333A8FBF}" type="presOf" srcId="{BA8FFEF4-234E-46BD-A018-261C4C41DEC5}" destId="{45F1FBD2-79AF-46E6-B0B2-BD704D1605EE}" srcOrd="0" destOrd="0" presId="urn:microsoft.com/office/officeart/2005/8/layout/hierarchy2"/>
    <dgm:cxn modelId="{AE027A8C-B8AF-4DDF-87EB-167B4867776D}" type="presOf" srcId="{C5B0B15C-093D-4C38-9EC7-7CB3766A1CB2}" destId="{1EA91F65-B43E-4308-9B75-830D93B6973D}" srcOrd="0" destOrd="0" presId="urn:microsoft.com/office/officeart/2005/8/layout/hierarchy2"/>
    <dgm:cxn modelId="{7D34429C-3A2F-4780-9119-4FF5300BE7F8}" srcId="{BF366C77-9DD4-47F6-A26D-62B3C019F6F5}" destId="{0D467627-1C66-40BB-AFDF-01DA96F852CB}" srcOrd="0" destOrd="0" parTransId="{471D6E4B-B6BE-45B7-8293-E52ABF10086A}" sibTransId="{8A312B3E-AE19-466D-967B-BD462331BF03}"/>
    <dgm:cxn modelId="{054BC39E-9F92-4F7B-8D4C-7937AA320525}" srcId="{0D467627-1C66-40BB-AFDF-01DA96F852CB}" destId="{973315E9-BD9D-491E-BB89-701DDD15EB9C}" srcOrd="1" destOrd="0" parTransId="{B2913108-E7CA-44D6-95F8-E24647E5ED9A}" sibTransId="{A17011EC-587E-4848-BA36-6A35C51ECE1A}"/>
    <dgm:cxn modelId="{ABE56EAB-D431-410A-9AD6-F6C0A9F3F015}" type="presOf" srcId="{B2913108-E7CA-44D6-95F8-E24647E5ED9A}" destId="{FD89F90E-8FF4-4918-A092-9EA9E75CFCD9}" srcOrd="0" destOrd="0" presId="urn:microsoft.com/office/officeart/2005/8/layout/hierarchy2"/>
    <dgm:cxn modelId="{582944B2-5E58-48A2-A15D-6821C6123BB1}" srcId="{4592422A-8DB3-4162-91C2-F61122CA60F4}" destId="{C5B0B15C-093D-4C38-9EC7-7CB3766A1CB2}" srcOrd="2" destOrd="0" parTransId="{BA8FFEF4-234E-46BD-A018-261C4C41DEC5}" sibTransId="{34921C50-B6D6-4B2F-9FA7-2EF66C6B2DDB}"/>
    <dgm:cxn modelId="{48A1BFBF-8B81-4E16-98BD-42075E425228}" type="presOf" srcId="{78E4B5BB-55CC-4A0C-9E59-F8CC2786C698}" destId="{6FB856AD-1CBE-425D-8430-316D8DB7AB83}" srcOrd="1" destOrd="0" presId="urn:microsoft.com/office/officeart/2005/8/layout/hierarchy2"/>
    <dgm:cxn modelId="{24685AC6-3779-46DE-8F37-6B49E89A40F3}" type="presOf" srcId="{BBEF0A56-76D1-44C8-A633-B5B81E9EB3D3}" destId="{26A0691F-1F1B-4C81-98A0-62E921BAC4DC}" srcOrd="1" destOrd="0" presId="urn:microsoft.com/office/officeart/2005/8/layout/hierarchy2"/>
    <dgm:cxn modelId="{599150C7-E589-4CD6-8B9A-1B2593D795DE}" type="presOf" srcId="{EFD2C272-0CF1-408E-AC8C-0E4AC65E9A7B}" destId="{4BE448CB-957B-43DE-9C8A-3B9A17CCA4D6}" srcOrd="0" destOrd="0" presId="urn:microsoft.com/office/officeart/2005/8/layout/hierarchy2"/>
    <dgm:cxn modelId="{A1B088DC-30C4-4EB9-90F3-EF925622EADA}" srcId="{4592422A-8DB3-4162-91C2-F61122CA60F4}" destId="{CA38701D-0274-401C-B3CD-21DB2F7A00BF}" srcOrd="0" destOrd="0" parTransId="{BBEF0A56-76D1-44C8-A633-B5B81E9EB3D3}" sibTransId="{0E9D6CD7-90D9-4F2F-97FC-7E775E18CFB5}"/>
    <dgm:cxn modelId="{B9C45EE0-270A-4274-AC58-61846C8DF1DA}" type="presOf" srcId="{EFD2C272-0CF1-408E-AC8C-0E4AC65E9A7B}" destId="{3C1334DE-BDAC-48A6-9CC6-2F4D97AE67C6}" srcOrd="1" destOrd="0" presId="urn:microsoft.com/office/officeart/2005/8/layout/hierarchy2"/>
    <dgm:cxn modelId="{39C47CED-F08C-46A7-9720-3177AE130ADF}" srcId="{4592422A-8DB3-4162-91C2-F61122CA60F4}" destId="{182724EA-CA4D-4042-9D9B-C8834E2D5C8E}" srcOrd="1" destOrd="0" parTransId="{EFD2C272-0CF1-408E-AC8C-0E4AC65E9A7B}" sibTransId="{70B5C74F-DB7F-4EF1-8DEC-B2DF8AAA2D66}"/>
    <dgm:cxn modelId="{AFD72AF4-DE5E-4E2B-81E2-A7EF90F13CCE}" type="presOf" srcId="{182724EA-CA4D-4042-9D9B-C8834E2D5C8E}" destId="{8A351FAD-9887-4AC6-A9E4-CDB3581B07EB}" srcOrd="0" destOrd="0" presId="urn:microsoft.com/office/officeart/2005/8/layout/hierarchy2"/>
    <dgm:cxn modelId="{23EA28CA-A5F5-4690-98F7-485F05B8E44A}" type="presParOf" srcId="{875371C8-6362-4C5E-B7AF-59625A479F84}" destId="{E6315C07-0D52-466D-843C-B8202DAF47EC}" srcOrd="0" destOrd="0" presId="urn:microsoft.com/office/officeart/2005/8/layout/hierarchy2"/>
    <dgm:cxn modelId="{5EBB8C5C-A809-4B4D-B767-35E28BD505FC}" type="presParOf" srcId="{E6315C07-0D52-466D-843C-B8202DAF47EC}" destId="{D67BB239-AF80-45E2-B0CE-A5A4F250ABFB}" srcOrd="0" destOrd="0" presId="urn:microsoft.com/office/officeart/2005/8/layout/hierarchy2"/>
    <dgm:cxn modelId="{0F8F8C3D-0F36-4297-A70E-3FDAE4CE065F}" type="presParOf" srcId="{E6315C07-0D52-466D-843C-B8202DAF47EC}" destId="{4900A00D-2D7F-4F05-9A9D-00D55EB9C726}" srcOrd="1" destOrd="0" presId="urn:microsoft.com/office/officeart/2005/8/layout/hierarchy2"/>
    <dgm:cxn modelId="{4CE7F1ED-9536-4B71-B982-528B06A5BDA3}" type="presParOf" srcId="{4900A00D-2D7F-4F05-9A9D-00D55EB9C726}" destId="{0791D8F0-8C8D-4BD5-961B-6AF51C5C1C6A}" srcOrd="0" destOrd="0" presId="urn:microsoft.com/office/officeart/2005/8/layout/hierarchy2"/>
    <dgm:cxn modelId="{F03DD4BE-3E86-4D00-B5C5-44D8780D8031}" type="presParOf" srcId="{0791D8F0-8C8D-4BD5-961B-6AF51C5C1C6A}" destId="{6FB856AD-1CBE-425D-8430-316D8DB7AB83}" srcOrd="0" destOrd="0" presId="urn:microsoft.com/office/officeart/2005/8/layout/hierarchy2"/>
    <dgm:cxn modelId="{7131F29D-8D64-4443-91A4-E490B3954081}" type="presParOf" srcId="{4900A00D-2D7F-4F05-9A9D-00D55EB9C726}" destId="{B5F288AB-0C56-479B-AB9A-9BDC6E367F01}" srcOrd="1" destOrd="0" presId="urn:microsoft.com/office/officeart/2005/8/layout/hierarchy2"/>
    <dgm:cxn modelId="{FEBC2A06-D72B-4AB5-94E3-C7E2BBA6FA91}" type="presParOf" srcId="{B5F288AB-0C56-479B-AB9A-9BDC6E367F01}" destId="{5FD24874-5DD4-4BA7-AF6C-287AB7EA5203}" srcOrd="0" destOrd="0" presId="urn:microsoft.com/office/officeart/2005/8/layout/hierarchy2"/>
    <dgm:cxn modelId="{6EC63AC9-A7D5-4BC6-BDE6-330A9BBCD6F3}" type="presParOf" srcId="{B5F288AB-0C56-479B-AB9A-9BDC6E367F01}" destId="{C7636862-5891-4BA7-AAB7-065E42C5BD73}" srcOrd="1" destOrd="0" presId="urn:microsoft.com/office/officeart/2005/8/layout/hierarchy2"/>
    <dgm:cxn modelId="{DD5BAE79-084E-402B-B577-DEA53D84561D}" type="presParOf" srcId="{C7636862-5891-4BA7-AAB7-065E42C5BD73}" destId="{6D17C84A-F65A-4B9B-A0BB-FBA403F018C9}" srcOrd="0" destOrd="0" presId="urn:microsoft.com/office/officeart/2005/8/layout/hierarchy2"/>
    <dgm:cxn modelId="{03A778C0-09FB-4560-A1AB-170C4BE6C913}" type="presParOf" srcId="{6D17C84A-F65A-4B9B-A0BB-FBA403F018C9}" destId="{26A0691F-1F1B-4C81-98A0-62E921BAC4DC}" srcOrd="0" destOrd="0" presId="urn:microsoft.com/office/officeart/2005/8/layout/hierarchy2"/>
    <dgm:cxn modelId="{6BEDD9A2-1B8F-4C21-8A95-0D7CF9976FB3}" type="presParOf" srcId="{C7636862-5891-4BA7-AAB7-065E42C5BD73}" destId="{B393B4F1-A9BE-4551-BA3F-F4F17700EC00}" srcOrd="1" destOrd="0" presId="urn:microsoft.com/office/officeart/2005/8/layout/hierarchy2"/>
    <dgm:cxn modelId="{4467C45D-B2AF-49AF-BB93-CF944ABAB8E6}" type="presParOf" srcId="{B393B4F1-A9BE-4551-BA3F-F4F17700EC00}" destId="{55ACDB9F-8942-42E4-A393-EC6EF4063938}" srcOrd="0" destOrd="0" presId="urn:microsoft.com/office/officeart/2005/8/layout/hierarchy2"/>
    <dgm:cxn modelId="{9D77BFC3-D7FA-4D08-872A-9686C910BB3D}" type="presParOf" srcId="{B393B4F1-A9BE-4551-BA3F-F4F17700EC00}" destId="{8A2027F5-8237-4D73-980F-BC577524266C}" srcOrd="1" destOrd="0" presId="urn:microsoft.com/office/officeart/2005/8/layout/hierarchy2"/>
    <dgm:cxn modelId="{F77F9287-3B34-4D9A-88E0-0D55362333E2}" type="presParOf" srcId="{C7636862-5891-4BA7-AAB7-065E42C5BD73}" destId="{4BE448CB-957B-43DE-9C8A-3B9A17CCA4D6}" srcOrd="2" destOrd="0" presId="urn:microsoft.com/office/officeart/2005/8/layout/hierarchy2"/>
    <dgm:cxn modelId="{E77BB28E-1982-4FB7-9318-9DF6A3FC1431}" type="presParOf" srcId="{4BE448CB-957B-43DE-9C8A-3B9A17CCA4D6}" destId="{3C1334DE-BDAC-48A6-9CC6-2F4D97AE67C6}" srcOrd="0" destOrd="0" presId="urn:microsoft.com/office/officeart/2005/8/layout/hierarchy2"/>
    <dgm:cxn modelId="{D4CF816A-F46E-435E-8024-28F1E9DCEC5E}" type="presParOf" srcId="{C7636862-5891-4BA7-AAB7-065E42C5BD73}" destId="{EC3D4749-C237-442A-9C51-5E3C0C5DD798}" srcOrd="3" destOrd="0" presId="urn:microsoft.com/office/officeart/2005/8/layout/hierarchy2"/>
    <dgm:cxn modelId="{4CCDBD96-721F-4B5B-BB30-7E70203B1366}" type="presParOf" srcId="{EC3D4749-C237-442A-9C51-5E3C0C5DD798}" destId="{8A351FAD-9887-4AC6-A9E4-CDB3581B07EB}" srcOrd="0" destOrd="0" presId="urn:microsoft.com/office/officeart/2005/8/layout/hierarchy2"/>
    <dgm:cxn modelId="{DACBA36D-34EE-477D-890B-6976FCE06600}" type="presParOf" srcId="{EC3D4749-C237-442A-9C51-5E3C0C5DD798}" destId="{45724020-4766-44E0-B5F2-6C27107C59D0}" srcOrd="1" destOrd="0" presId="urn:microsoft.com/office/officeart/2005/8/layout/hierarchy2"/>
    <dgm:cxn modelId="{47D89AE9-C842-44B3-9D3F-00B31AB73A55}" type="presParOf" srcId="{C7636862-5891-4BA7-AAB7-065E42C5BD73}" destId="{45F1FBD2-79AF-46E6-B0B2-BD704D1605EE}" srcOrd="4" destOrd="0" presId="urn:microsoft.com/office/officeart/2005/8/layout/hierarchy2"/>
    <dgm:cxn modelId="{48116AD8-1BAA-4268-A017-B490A02B95B5}" type="presParOf" srcId="{45F1FBD2-79AF-46E6-B0B2-BD704D1605EE}" destId="{F8BDE283-4DAF-41EF-AC4B-41ADD6AE1686}" srcOrd="0" destOrd="0" presId="urn:microsoft.com/office/officeart/2005/8/layout/hierarchy2"/>
    <dgm:cxn modelId="{CF2DDD43-3317-43C3-86F4-57997BE40847}" type="presParOf" srcId="{C7636862-5891-4BA7-AAB7-065E42C5BD73}" destId="{6867EE36-3C2E-41A0-A5E0-B8FB82A70955}" srcOrd="5" destOrd="0" presId="urn:microsoft.com/office/officeart/2005/8/layout/hierarchy2"/>
    <dgm:cxn modelId="{13504E27-D9F6-4C7D-A3C3-C2CC0B920D84}" type="presParOf" srcId="{6867EE36-3C2E-41A0-A5E0-B8FB82A70955}" destId="{1EA91F65-B43E-4308-9B75-830D93B6973D}" srcOrd="0" destOrd="0" presId="urn:microsoft.com/office/officeart/2005/8/layout/hierarchy2"/>
    <dgm:cxn modelId="{D14C196D-73D4-415E-8ECD-63A6D7726F99}" type="presParOf" srcId="{6867EE36-3C2E-41A0-A5E0-B8FB82A70955}" destId="{3AF88047-E0CC-4B7A-B9EB-78B5E67343F3}" srcOrd="1" destOrd="0" presId="urn:microsoft.com/office/officeart/2005/8/layout/hierarchy2"/>
    <dgm:cxn modelId="{E93E6E88-5255-45C8-A294-975D68B1CD1C}" type="presParOf" srcId="{4900A00D-2D7F-4F05-9A9D-00D55EB9C726}" destId="{FD89F90E-8FF4-4918-A092-9EA9E75CFCD9}" srcOrd="2" destOrd="0" presId="urn:microsoft.com/office/officeart/2005/8/layout/hierarchy2"/>
    <dgm:cxn modelId="{D5F07269-B190-4A0E-A77B-A97BCB28E413}" type="presParOf" srcId="{FD89F90E-8FF4-4918-A092-9EA9E75CFCD9}" destId="{237538AA-D704-410F-A427-4C709FDD286D}" srcOrd="0" destOrd="0" presId="urn:microsoft.com/office/officeart/2005/8/layout/hierarchy2"/>
    <dgm:cxn modelId="{B15836EE-BC11-43CF-A8FD-FB2BC9CB927E}" type="presParOf" srcId="{4900A00D-2D7F-4F05-9A9D-00D55EB9C726}" destId="{A4E233A4-B8AD-48AB-9BF0-3851B8F68F06}" srcOrd="3" destOrd="0" presId="urn:microsoft.com/office/officeart/2005/8/layout/hierarchy2"/>
    <dgm:cxn modelId="{F116D04C-90BE-4E18-B614-64BF07BF4CE8}" type="presParOf" srcId="{A4E233A4-B8AD-48AB-9BF0-3851B8F68F06}" destId="{7825A59B-0EC5-46D9-91FE-404A6D73CA7F}" srcOrd="0" destOrd="0" presId="urn:microsoft.com/office/officeart/2005/8/layout/hierarchy2"/>
    <dgm:cxn modelId="{39E2EE7C-0590-4945-8F86-0FFBE5547E10}" type="presParOf" srcId="{A4E233A4-B8AD-48AB-9BF0-3851B8F68F06}" destId="{3F555708-7724-4441-874B-F5D88F11E3F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7BB239-AF80-45E2-B0CE-A5A4F250ABFB}">
      <dsp:nvSpPr>
        <dsp:cNvPr id="0" name=""/>
        <dsp:cNvSpPr/>
      </dsp:nvSpPr>
      <dsp:spPr>
        <a:xfrm>
          <a:off x="0" y="1557502"/>
          <a:ext cx="2444813" cy="1222406"/>
        </a:xfrm>
        <a:prstGeom prst="roundRect">
          <a:avLst>
            <a:gd name="adj" fmla="val 10000"/>
          </a:avLst>
        </a:prstGeom>
        <a:solidFill>
          <a:srgbClr val="00B0F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2400" b="1" kern="1200" dirty="0">
              <a:solidFill>
                <a:srgbClr val="FF0000"/>
              </a:solidFill>
              <a:latin typeface="Carlito"/>
            </a:rPr>
            <a:t>ΣΦΑΛΜΑΤΑ</a:t>
          </a:r>
          <a:endParaRPr lang="en-US" sz="2400" b="1" kern="1200" dirty="0">
            <a:solidFill>
              <a:srgbClr val="FF0000"/>
            </a:solidFill>
            <a:latin typeface="Carlito"/>
          </a:endParaRPr>
        </a:p>
      </dsp:txBody>
      <dsp:txXfrm>
        <a:off x="35803" y="1593305"/>
        <a:ext cx="2373207" cy="1150800"/>
      </dsp:txXfrm>
    </dsp:sp>
    <dsp:sp modelId="{0791D8F0-8C8D-4BD5-961B-6AF51C5C1C6A}">
      <dsp:nvSpPr>
        <dsp:cNvPr id="0" name=""/>
        <dsp:cNvSpPr/>
      </dsp:nvSpPr>
      <dsp:spPr>
        <a:xfrm rot="18374852">
          <a:off x="2104096" y="1475485"/>
          <a:ext cx="1667218" cy="41879"/>
        </a:xfrm>
        <a:custGeom>
          <a:avLst/>
          <a:gdLst/>
          <a:ahLst/>
          <a:cxnLst/>
          <a:rect l="0" t="0" r="0" b="0"/>
          <a:pathLst>
            <a:path>
              <a:moveTo>
                <a:pt x="0" y="20939"/>
              </a:moveTo>
              <a:lnTo>
                <a:pt x="1667218" y="20939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2896025" y="1454744"/>
        <a:ext cx="83360" cy="83360"/>
      </dsp:txXfrm>
    </dsp:sp>
    <dsp:sp modelId="{5FD24874-5DD4-4BA7-AF6C-287AB7EA5203}">
      <dsp:nvSpPr>
        <dsp:cNvPr id="0" name=""/>
        <dsp:cNvSpPr/>
      </dsp:nvSpPr>
      <dsp:spPr>
        <a:xfrm>
          <a:off x="3430598" y="212940"/>
          <a:ext cx="2444813" cy="1222406"/>
        </a:xfrm>
        <a:prstGeom prst="roundRect">
          <a:avLst>
            <a:gd name="adj" fmla="val 10000"/>
          </a:avLst>
        </a:prstGeom>
        <a:solidFill>
          <a:srgbClr val="00B0F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solidFill>
                <a:srgbClr val="FF0000"/>
              </a:solidFill>
              <a:latin typeface="Carlito"/>
            </a:rPr>
            <a:t>ΣΥΣΤΗΜΑΤΙΚΑ</a:t>
          </a:r>
          <a:endParaRPr lang="en-US" sz="1800" b="1" kern="1200" dirty="0">
            <a:solidFill>
              <a:srgbClr val="FF0000"/>
            </a:solidFill>
            <a:latin typeface="Carlito"/>
          </a:endParaRP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solidFill>
                <a:schemeClr val="bg1"/>
              </a:solidFill>
              <a:latin typeface="Carlito"/>
            </a:rPr>
            <a:t>Επιδρούν στην μέτρηση κατά την ίδια φορά</a:t>
          </a:r>
          <a:endParaRPr lang="en-US" sz="1800" b="1" kern="1200" dirty="0">
            <a:solidFill>
              <a:schemeClr val="bg1"/>
            </a:solidFill>
            <a:latin typeface="Carlito"/>
          </a:endParaRPr>
        </a:p>
      </dsp:txBody>
      <dsp:txXfrm>
        <a:off x="3466401" y="248743"/>
        <a:ext cx="2373207" cy="1150800"/>
      </dsp:txXfrm>
    </dsp:sp>
    <dsp:sp modelId="{6D17C84A-F65A-4B9B-A0BB-FBA403F018C9}">
      <dsp:nvSpPr>
        <dsp:cNvPr id="0" name=""/>
        <dsp:cNvSpPr/>
      </dsp:nvSpPr>
      <dsp:spPr>
        <a:xfrm rot="19661132">
          <a:off x="5788661" y="503772"/>
          <a:ext cx="1120279" cy="41879"/>
        </a:xfrm>
        <a:custGeom>
          <a:avLst/>
          <a:gdLst/>
          <a:ahLst/>
          <a:cxnLst/>
          <a:rect l="0" t="0" r="0" b="0"/>
          <a:pathLst>
            <a:path>
              <a:moveTo>
                <a:pt x="0" y="20939"/>
              </a:moveTo>
              <a:lnTo>
                <a:pt x="1120279" y="20939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6320794" y="496705"/>
        <a:ext cx="56013" cy="56013"/>
      </dsp:txXfrm>
    </dsp:sp>
    <dsp:sp modelId="{55ACDB9F-8942-42E4-A393-EC6EF4063938}">
      <dsp:nvSpPr>
        <dsp:cNvPr id="0" name=""/>
        <dsp:cNvSpPr/>
      </dsp:nvSpPr>
      <dsp:spPr>
        <a:xfrm>
          <a:off x="6822190" y="66680"/>
          <a:ext cx="1634602" cy="317202"/>
        </a:xfrm>
        <a:prstGeom prst="roundRect">
          <a:avLst>
            <a:gd name="adj" fmla="val 10000"/>
          </a:avLst>
        </a:prstGeom>
        <a:solidFill>
          <a:srgbClr val="00B0F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600" b="1" kern="1200" dirty="0">
              <a:solidFill>
                <a:schemeClr val="bg1"/>
              </a:solidFill>
              <a:latin typeface="Carlito"/>
            </a:rPr>
            <a:t>ΟΡΓΑΝΟΛΟΓΙΚΑ</a:t>
          </a:r>
          <a:endParaRPr lang="en-US" sz="1600" b="1" kern="1200" dirty="0">
            <a:solidFill>
              <a:schemeClr val="bg1"/>
            </a:solidFill>
            <a:latin typeface="Carlito"/>
          </a:endParaRPr>
        </a:p>
      </dsp:txBody>
      <dsp:txXfrm>
        <a:off x="6831481" y="75971"/>
        <a:ext cx="1616020" cy="298620"/>
      </dsp:txXfrm>
    </dsp:sp>
    <dsp:sp modelId="{4BE448CB-957B-43DE-9C8A-3B9A17CCA4D6}">
      <dsp:nvSpPr>
        <dsp:cNvPr id="0" name=""/>
        <dsp:cNvSpPr/>
      </dsp:nvSpPr>
      <dsp:spPr>
        <a:xfrm rot="21401943">
          <a:off x="5874657" y="777014"/>
          <a:ext cx="909684" cy="41879"/>
        </a:xfrm>
        <a:custGeom>
          <a:avLst/>
          <a:gdLst/>
          <a:ahLst/>
          <a:cxnLst/>
          <a:rect l="0" t="0" r="0" b="0"/>
          <a:pathLst>
            <a:path>
              <a:moveTo>
                <a:pt x="0" y="20939"/>
              </a:moveTo>
              <a:lnTo>
                <a:pt x="909684" y="20939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6306757" y="775212"/>
        <a:ext cx="45484" cy="45484"/>
      </dsp:txXfrm>
    </dsp:sp>
    <dsp:sp modelId="{8A351FAD-9887-4AC6-A9E4-CDB3581B07EB}">
      <dsp:nvSpPr>
        <dsp:cNvPr id="0" name=""/>
        <dsp:cNvSpPr/>
      </dsp:nvSpPr>
      <dsp:spPr>
        <a:xfrm>
          <a:off x="6783586" y="619867"/>
          <a:ext cx="1674526" cy="303792"/>
        </a:xfrm>
        <a:prstGeom prst="roundRect">
          <a:avLst>
            <a:gd name="adj" fmla="val 10000"/>
          </a:avLst>
        </a:prstGeom>
        <a:solidFill>
          <a:srgbClr val="00B0F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600" b="1" kern="1200" dirty="0">
              <a:solidFill>
                <a:schemeClr val="bg1"/>
              </a:solidFill>
              <a:latin typeface="Carlito"/>
            </a:rPr>
            <a:t>ΠΡΟΣΩΠΙΚΑ</a:t>
          </a:r>
          <a:endParaRPr lang="en-US" sz="1600" b="1" kern="1200" dirty="0">
            <a:solidFill>
              <a:schemeClr val="bg1"/>
            </a:solidFill>
            <a:latin typeface="Carlito"/>
          </a:endParaRPr>
        </a:p>
      </dsp:txBody>
      <dsp:txXfrm>
        <a:off x="6792484" y="628765"/>
        <a:ext cx="1656730" cy="285996"/>
      </dsp:txXfrm>
    </dsp:sp>
    <dsp:sp modelId="{45F1FBD2-79AF-46E6-B0B2-BD704D1605EE}">
      <dsp:nvSpPr>
        <dsp:cNvPr id="0" name=""/>
        <dsp:cNvSpPr/>
      </dsp:nvSpPr>
      <dsp:spPr>
        <a:xfrm rot="1638741">
          <a:off x="5816371" y="1046203"/>
          <a:ext cx="1059186" cy="41879"/>
        </a:xfrm>
        <a:custGeom>
          <a:avLst/>
          <a:gdLst/>
          <a:ahLst/>
          <a:cxnLst/>
          <a:rect l="0" t="0" r="0" b="0"/>
          <a:pathLst>
            <a:path>
              <a:moveTo>
                <a:pt x="0" y="20939"/>
              </a:moveTo>
              <a:lnTo>
                <a:pt x="1059186" y="20939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6319485" y="1040663"/>
        <a:ext cx="52959" cy="52959"/>
      </dsp:txXfrm>
    </dsp:sp>
    <dsp:sp modelId="{1EA91F65-B43E-4308-9B75-830D93B6973D}">
      <dsp:nvSpPr>
        <dsp:cNvPr id="0" name=""/>
        <dsp:cNvSpPr/>
      </dsp:nvSpPr>
      <dsp:spPr>
        <a:xfrm>
          <a:off x="6816518" y="1152935"/>
          <a:ext cx="1652669" cy="314415"/>
        </a:xfrm>
        <a:prstGeom prst="roundRect">
          <a:avLst>
            <a:gd name="adj" fmla="val 10000"/>
          </a:avLst>
        </a:prstGeom>
        <a:solidFill>
          <a:srgbClr val="00B0F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600" b="1" kern="1200" dirty="0">
              <a:solidFill>
                <a:schemeClr val="bg1"/>
              </a:solidFill>
              <a:latin typeface="Carlito"/>
            </a:rPr>
            <a:t>ΜΕΘΟΔΟΛΟΓΙΚΑ</a:t>
          </a:r>
          <a:endParaRPr lang="en-US" sz="1600" b="1" kern="1200" dirty="0">
            <a:solidFill>
              <a:schemeClr val="bg1"/>
            </a:solidFill>
            <a:latin typeface="Carlito"/>
          </a:endParaRPr>
        </a:p>
      </dsp:txBody>
      <dsp:txXfrm>
        <a:off x="6825727" y="1162144"/>
        <a:ext cx="1634251" cy="295997"/>
      </dsp:txXfrm>
    </dsp:sp>
    <dsp:sp modelId="{FD89F90E-8FF4-4918-A092-9EA9E75CFCD9}">
      <dsp:nvSpPr>
        <dsp:cNvPr id="0" name=""/>
        <dsp:cNvSpPr/>
      </dsp:nvSpPr>
      <dsp:spPr>
        <a:xfrm rot="3076132">
          <a:off x="2116268" y="2832436"/>
          <a:ext cx="1755360" cy="41879"/>
        </a:xfrm>
        <a:custGeom>
          <a:avLst/>
          <a:gdLst/>
          <a:ahLst/>
          <a:cxnLst/>
          <a:rect l="0" t="0" r="0" b="0"/>
          <a:pathLst>
            <a:path>
              <a:moveTo>
                <a:pt x="0" y="20939"/>
              </a:moveTo>
              <a:lnTo>
                <a:pt x="1755360" y="20939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2950064" y="2809492"/>
        <a:ext cx="87768" cy="87768"/>
      </dsp:txXfrm>
    </dsp:sp>
    <dsp:sp modelId="{7825A59B-0EC5-46D9-91FE-404A6D73CA7F}">
      <dsp:nvSpPr>
        <dsp:cNvPr id="0" name=""/>
        <dsp:cNvSpPr/>
      </dsp:nvSpPr>
      <dsp:spPr>
        <a:xfrm>
          <a:off x="3543084" y="2926842"/>
          <a:ext cx="2444813" cy="1222406"/>
        </a:xfrm>
        <a:prstGeom prst="roundRect">
          <a:avLst>
            <a:gd name="adj" fmla="val 10000"/>
          </a:avLst>
        </a:prstGeom>
        <a:solidFill>
          <a:srgbClr val="00B0F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solidFill>
                <a:srgbClr val="FF0000"/>
              </a:solidFill>
              <a:latin typeface="Carlito"/>
            </a:rPr>
            <a:t>ΤΥΧΑΙΑ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solidFill>
                <a:schemeClr val="bg1"/>
              </a:solidFill>
              <a:latin typeface="Carlito"/>
            </a:rPr>
            <a:t> Επιδρούν στην μέτρηση κατά τυχαία φορά</a:t>
          </a:r>
          <a:endParaRPr lang="en-US" sz="1800" b="1" kern="1200" dirty="0">
            <a:solidFill>
              <a:schemeClr val="bg1"/>
            </a:solidFill>
            <a:latin typeface="Carlito"/>
          </a:endParaRPr>
        </a:p>
      </dsp:txBody>
      <dsp:txXfrm>
        <a:off x="3578887" y="2962645"/>
        <a:ext cx="2373207" cy="11508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1948</cdr:x>
      <cdr:y>0.4297</cdr:y>
    </cdr:from>
    <cdr:to>
      <cdr:x>0.97653</cdr:x>
      <cdr:y>0.51037</cdr:y>
    </cdr:to>
    <cdr:sp macro="" textlink="">
      <cdr:nvSpPr>
        <cdr:cNvPr id="2" name="TextBox 1">
          <a:extLst xmlns:a="http://schemas.openxmlformats.org/drawingml/2006/main">
            <a:ext uri="{FF2B5EF4-FFF2-40B4-BE49-F238E27FC236}">
              <a16:creationId xmlns:a16="http://schemas.microsoft.com/office/drawing/2014/main" id="{FA391BEC-6832-75F8-BC8F-88608C442A19}"/>
            </a:ext>
          </a:extLst>
        </cdr:cNvPr>
        <cdr:cNvSpPr txBox="1"/>
      </cdr:nvSpPr>
      <cdr:spPr>
        <a:xfrm xmlns:a="http://schemas.openxmlformats.org/drawingml/2006/main">
          <a:off x="3672191" y="1852955"/>
          <a:ext cx="1311972" cy="347870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scene3d xmlns:a="http://schemas.openxmlformats.org/drawingml/2006/main">
          <a:camera prst="orthographicFront"/>
          <a:lightRig rig="threePt" dir="t"/>
        </a:scene3d>
        <a:sp3d xmlns:a="http://schemas.openxmlformats.org/drawingml/2006/main">
          <a:bevelT/>
          <a:bevelB/>
        </a:sp3d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l-GR" sz="1600" b="1" kern="1200" dirty="0">
              <a:solidFill>
                <a:srgbClr val="FF0000"/>
              </a:solidFill>
            </a:rPr>
            <a:t>ΌΧΙ</a:t>
          </a:r>
          <a:r>
            <a:rPr lang="el-GR" sz="1600" b="1" kern="1200" dirty="0"/>
            <a:t> διατομή</a:t>
          </a:r>
          <a:endParaRPr lang="en-US" sz="1600" b="1" kern="1200" dirty="0"/>
        </a:p>
      </cdr:txBody>
    </cdr:sp>
  </cdr:relSizeAnchor>
  <cdr:relSizeAnchor xmlns:cdr="http://schemas.openxmlformats.org/drawingml/2006/chartDrawing">
    <cdr:from>
      <cdr:x>0.66829</cdr:x>
      <cdr:y>0.32534</cdr:y>
    </cdr:from>
    <cdr:to>
      <cdr:x>0.71948</cdr:x>
      <cdr:y>0.47004</cdr:y>
    </cdr:to>
    <cdr:cxnSp macro="">
      <cdr:nvCxnSpPr>
        <cdr:cNvPr id="4" name="Straight Arrow Connector 3">
          <a:extLst xmlns:a="http://schemas.openxmlformats.org/drawingml/2006/main">
            <a:ext uri="{FF2B5EF4-FFF2-40B4-BE49-F238E27FC236}">
              <a16:creationId xmlns:a16="http://schemas.microsoft.com/office/drawing/2014/main" id="{7BCCEB3A-3987-53B3-9224-DB61475D4C3A}"/>
            </a:ext>
          </a:extLst>
        </cdr:cNvPr>
        <cdr:cNvCxnSpPr>
          <a:stCxn xmlns:a="http://schemas.openxmlformats.org/drawingml/2006/main" id="2" idx="1"/>
        </cdr:cNvCxnSpPr>
      </cdr:nvCxnSpPr>
      <cdr:spPr>
        <a:xfrm xmlns:a="http://schemas.openxmlformats.org/drawingml/2006/main" flipH="1" flipV="1">
          <a:off x="3404045" y="1444979"/>
          <a:ext cx="260758" cy="642644"/>
        </a:xfrm>
        <a:prstGeom xmlns:a="http://schemas.openxmlformats.org/drawingml/2006/main" prst="straightConnector1">
          <a:avLst/>
        </a:prstGeom>
        <a:ln xmlns:a="http://schemas.openxmlformats.org/drawingml/2006/main" w="38100">
          <a:solidFill>
            <a:srgbClr val="FF0000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BB7A676-8142-2DD0-CC36-C50156A40938}"/>
              </a:ext>
            </a:extLst>
          </p:cNvPr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B0B279-D4E8-EB36-91AA-49DD1C9538D9}"/>
              </a:ext>
            </a:extLst>
          </p:cNvPr>
          <p:cNvSpPr txBox="1">
            <a:spLocks noGrp="1"/>
          </p:cNvSpPr>
          <p:nvPr>
            <p:ph type="dt" idx="1"/>
          </p:nvPr>
        </p:nvSpPr>
        <p:spPr>
          <a:xfrm>
            <a:off x="3884608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fld id="{7ADB7C4D-5AD5-4F46-8B1A-1EDCC28471A6}" type="datetime1">
              <a:rPr lang="en-US"/>
              <a:pPr lvl="0"/>
              <a:t>10/30/2025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1FE95A9E-862F-44F3-FB49-0BF421384A2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099"/>
          </a:xfrm>
          <a:prstGeom prst="rect">
            <a:avLst/>
          </a:prstGeom>
          <a:noFill/>
          <a:ln w="12701">
            <a:solidFill>
              <a:srgbClr val="000000"/>
            </a:solidFill>
            <a:prstDash val="solid"/>
          </a:ln>
        </p:spPr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8610EC7B-9EDE-5D80-4331-5B2C35776EDF}"/>
              </a:ext>
            </a:extLst>
          </p:cNvPr>
          <p:cNvSpPr txBox="1"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93006C1-046C-935F-A0D1-224F47E27ED1}"/>
              </a:ext>
            </a:extLst>
          </p:cNvPr>
          <p:cNvSpPr txBox="1">
            <a:spLocks noGrp="1"/>
          </p:cNvSpPr>
          <p:nvPr>
            <p:ph type="ftr" sz="quarter" idx="4"/>
          </p:nvPr>
        </p:nvSpPr>
        <p:spPr>
          <a:xfrm>
            <a:off x="0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6A7D62-0D73-791F-9FAA-6B23F144A997}"/>
              </a:ext>
            </a:extLst>
          </p:cNvPr>
          <p:cNvSpPr txBox="1">
            <a:spLocks noGrp="1"/>
          </p:cNvSpPr>
          <p:nvPr>
            <p:ph type="sldNum" sz="quarter" idx="5"/>
          </p:nvPr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fld id="{8197764F-C8F3-4C29-9B42-FA5AED19D3D7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5328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marR="0" lvl="0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1pPr>
    <a:lvl2pPr marL="457200" marR="0" lvl="1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2pPr>
    <a:lvl3pPr marL="914400" marR="0" lvl="2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3pPr>
    <a:lvl4pPr marL="1371600" marR="0" lvl="3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4pPr>
    <a:lvl5pPr marL="1828800" marR="0" lvl="4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5943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E38D674-2B82-211C-0541-10FE8641462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6126356-F023-E555-C766-E9B157172F9C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E1A01C-1AC6-0CC0-0352-EA8FD695B744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C66CDC7F-5C9A-4DE8-BC97-A7CC378396AD}" type="slidenum">
              <a:t>52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7364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0581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9978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0143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1DC1C82-30EE-2922-8C97-E3C3B33C39D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54585FE-CE5B-7E79-5C56-0F100B46B43F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89B3C2-3629-8383-84E2-E6B2B9C0B1F8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092C0BBF-D57C-47B0-9FFC-8E53B77C375C}" type="slidenum">
              <a:t>46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4CEBCE4-0F49-B192-B958-770FB1EB1E3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A7EFC94-880B-78AE-B592-56D85157E849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3F1355-5795-37FA-CDE2-322751B4C63A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29CA3FE9-C73B-4C22-84EE-95D023F97B06}" type="slidenum">
              <a:t>49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69BBDB6-4107-9E84-B5C8-7633F8DD80F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1F79B69-7BCA-24FC-E805-64D9A0141A60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38823F-6435-A819-699F-BC4323A348A3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449BE6D7-41E6-482F-B6B1-A5E36AB758DC}" type="slidenum">
              <a:t>50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D341300-B897-A593-3E57-10001F725E6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368BF25-0F85-2F82-77D8-598722AA946C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C7D95A-A5D9-B82A-7DF2-8178EC70214F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08BD6D97-7243-4E1C-852D-28BBC3FF44FB}" type="slidenum">
              <a:t>51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FA2675-C1FD-B019-37A6-1C810FC83769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1154951" y="1447796"/>
            <a:ext cx="8825660" cy="3329577"/>
          </a:xfrm>
        </p:spPr>
        <p:txBody>
          <a:bodyPr anchor="b"/>
          <a:lstStyle>
            <a:lvl1pPr>
              <a:defRPr sz="72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6F8A835-4546-6081-7CC4-4200CF0D96AD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1154951" y="4777383"/>
            <a:ext cx="8825660" cy="861419"/>
          </a:xfrm>
        </p:spPr>
        <p:txBody>
          <a:bodyPr/>
          <a:lstStyle>
            <a:lvl1pPr marL="0" indent="0">
              <a:buNone/>
              <a:defRPr cap="all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46B42B-FBCA-52EA-94C5-3621AE06753A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C95B1EF-8681-409E-B7FA-D1DC90C566F4}" type="datetime1">
              <a:rPr lang="en-US"/>
              <a:pPr lvl="0"/>
              <a:t>10/3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BBE9C-B728-C109-585B-BB6DE90659E3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95EF3C-1D19-9004-3C4B-F1735D4F17C3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1EA0844-CE5C-4E3A-BA63-4EDABC703E55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570334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59509-63CD-7D01-8C17-483C5FBD1E5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54960" y="4800590"/>
            <a:ext cx="8825660" cy="566735"/>
          </a:xfrm>
        </p:spPr>
        <p:txBody>
          <a:bodyPr anchor="b"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2EC831D-E99D-7F52-AD5E-A3D18A8A5917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1154951" y="685800"/>
            <a:ext cx="8825660" cy="3640665"/>
          </a:xfrm>
          <a:effectLst>
            <a:outerShdw dist="50804" dir="5400000" algn="tl">
              <a:srgbClr val="000000">
                <a:alpha val="43000"/>
              </a:srgbClr>
            </a:outerShdw>
          </a:effectLst>
        </p:spPr>
        <p:txBody>
          <a:bodyPr anchorCtr="1"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1F3FBF8-D5BD-10C2-8446-218F2D6C032D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1154960" y="5367326"/>
            <a:ext cx="8825651" cy="493711"/>
          </a:xfrm>
        </p:spPr>
        <p:txBody>
          <a:bodyPr/>
          <a:lstStyle>
            <a:lvl1pPr marL="0" indent="0">
              <a:buNone/>
              <a:defRPr sz="12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B213A0A-9A2F-EA93-CA84-9A845F3D03BC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5A933D9-62B2-4AB0-8EA8-F8DCF856F8AE}" type="datetime1">
              <a:rPr lang="en-US"/>
              <a:pPr lvl="0"/>
              <a:t>10/30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4DC5C2-4578-0524-41C3-26EB20847DDB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759552-2C95-E207-B5D3-4CA98BAFEB42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35D96D59-7262-4D84-A650-A65C9AB5366C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7682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D75F74-2C6C-18E3-518E-DB52B8982E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54951" y="1447796"/>
            <a:ext cx="8825660" cy="1981203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3">
            <a:extLst>
              <a:ext uri="{FF2B5EF4-FFF2-40B4-BE49-F238E27FC236}">
                <a16:creationId xmlns:a16="http://schemas.microsoft.com/office/drawing/2014/main" id="{B77BE048-D675-0492-C3E8-FBB5E92E2D2C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1154951" y="3657600"/>
            <a:ext cx="8825660" cy="2362196"/>
          </a:xfrm>
        </p:spPr>
        <p:txBody>
          <a:bodyPr anchor="ctr"/>
          <a:lstStyle>
            <a:lvl1pPr marL="0" indent="0">
              <a:buNone/>
              <a:defRPr sz="18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3BFE32-1C71-C9E1-34B4-93B94C1E855A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8FEB52F-B0FE-4761-AC92-5932E6A620DC}" type="datetime1">
              <a:rPr lang="en-US"/>
              <a:pPr lvl="0"/>
              <a:t>10/3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5A0EA4-5A0F-7E17-BEEB-8A2784E5C2C5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A558AB-8F84-9A65-46C8-D593EE5A6242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E88284F-315A-468C-9C57-9045728B4877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5015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8F8904-141B-C7AF-BEFD-92E55EE0A62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74797" y="1447796"/>
            <a:ext cx="7999317" cy="2323371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3">
            <a:extLst>
              <a:ext uri="{FF2B5EF4-FFF2-40B4-BE49-F238E27FC236}">
                <a16:creationId xmlns:a16="http://schemas.microsoft.com/office/drawing/2014/main" id="{867E40B0-F12B-156A-AD3C-3622ED9FF227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1930398" y="3771177"/>
            <a:ext cx="7279648" cy="342177"/>
          </a:xfrm>
        </p:spPr>
        <p:txBody>
          <a:bodyPr/>
          <a:lstStyle>
            <a:lvl1pPr marL="0" indent="0">
              <a:buNone/>
              <a:defRPr sz="1400" cap="small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0DB7600-87ED-EF87-512F-F7E0D0BD655D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1154951" y="4350660"/>
            <a:ext cx="8825660" cy="1676396"/>
          </a:xfrm>
        </p:spPr>
        <p:txBody>
          <a:bodyPr anchor="ctr"/>
          <a:lstStyle>
            <a:lvl1pPr marL="0" indent="0">
              <a:buNone/>
              <a:defRPr sz="18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5F72ADE-DEE4-212E-08B2-0E38001EB6C0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17F1772-7405-4C6C-BB77-9997BE695A5C}" type="datetime1">
              <a:rPr lang="en-US"/>
              <a:pPr lvl="0"/>
              <a:t>10/30/2025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3566058-6C5A-9890-3D2F-08C225B889F6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1E0814C-A99F-9B52-7704-707496739E7E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71D8C68-4712-4AAF-948F-6195AE819AFE}" type="slidenum">
              <a:t>‹#›</a:t>
            </a:fld>
            <a:endParaRPr lang="en-US"/>
          </a:p>
        </p:txBody>
      </p:sp>
      <p:sp>
        <p:nvSpPr>
          <p:cNvPr id="8" name="TextBox 11">
            <a:extLst>
              <a:ext uri="{FF2B5EF4-FFF2-40B4-BE49-F238E27FC236}">
                <a16:creationId xmlns:a16="http://schemas.microsoft.com/office/drawing/2014/main" id="{1F3DDE7F-CB4C-D48E-904C-0DC74E78B6EF}"/>
              </a:ext>
            </a:extLst>
          </p:cNvPr>
          <p:cNvSpPr txBox="1"/>
          <p:nvPr/>
        </p:nvSpPr>
        <p:spPr>
          <a:xfrm>
            <a:off x="898297" y="971257"/>
            <a:ext cx="801910" cy="196977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r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200" b="0" i="0" u="none" strike="noStrike" kern="1200" cap="none" spc="0" baseline="0">
                <a:solidFill>
                  <a:srgbClr val="8AD0D6"/>
                </a:solidFill>
                <a:uFillTx/>
                <a:latin typeface="Arial"/>
              </a:rPr>
              <a:t>“</a:t>
            </a:r>
          </a:p>
        </p:txBody>
      </p:sp>
      <p:sp>
        <p:nvSpPr>
          <p:cNvPr id="9" name="TextBox 14">
            <a:extLst>
              <a:ext uri="{FF2B5EF4-FFF2-40B4-BE49-F238E27FC236}">
                <a16:creationId xmlns:a16="http://schemas.microsoft.com/office/drawing/2014/main" id="{9E4B20C3-12ED-46DF-9082-FDB5A3AEE8C1}"/>
              </a:ext>
            </a:extLst>
          </p:cNvPr>
          <p:cNvSpPr txBox="1"/>
          <p:nvPr/>
        </p:nvSpPr>
        <p:spPr>
          <a:xfrm>
            <a:off x="9330491" y="2613784"/>
            <a:ext cx="801910" cy="196977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r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200" b="0" i="0" u="none" strike="noStrike" kern="1200" cap="none" spc="0" baseline="0">
                <a:solidFill>
                  <a:srgbClr val="8AD0D6"/>
                </a:solidFill>
                <a:uFillTx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2486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88E6B9-AD02-ABA4-DCD5-A47106A22AB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54951" y="3124203"/>
            <a:ext cx="8825660" cy="1653180"/>
          </a:xfrm>
        </p:spPr>
        <p:txBody>
          <a:bodyPr anchor="b"/>
          <a:lstStyle>
            <a:lvl1pPr>
              <a:defRPr sz="40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1975C9-AE61-71E1-4D17-6E9D856F7CF5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1154951" y="4777383"/>
            <a:ext cx="8825660" cy="860395"/>
          </a:xfrm>
        </p:spPr>
        <p:txBody>
          <a:bodyPr/>
          <a:lstStyle>
            <a:lvl1pPr marL="0" indent="0">
              <a:buNone/>
              <a:defRPr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F2616E-9D34-5E68-06B6-BC8126FC7670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A96722D-F5A1-4BDE-B5F1-8CFBACA950E3}" type="datetime1">
              <a:rPr lang="en-US"/>
              <a:pPr lvl="0"/>
              <a:t>10/3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6C2600-4AA0-16A8-D88D-E29800438F61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DBE7C7-8DEF-C7EA-0141-D1E98C36EB37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5D4F781-9F4D-4FFB-9A02-05C05D4A111E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3378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EA3625-FBD9-119A-CCE6-929AFC4F978A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2DEBAC7-C97A-8DF8-F3B3-0943AA2557C1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32947" y="1981203"/>
            <a:ext cx="2946864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382B47B-F94E-B84E-0456-A0F8DE3647F8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52460" y="2667003"/>
            <a:ext cx="2927351" cy="3589340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78DE399-FD48-6425-29AA-BCA6C8BAEA67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3883657" y="1981203"/>
            <a:ext cx="2936238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30CA447C-88CE-7607-4CA1-8958342DD7C1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3873105" y="2667003"/>
            <a:ext cx="2946791" cy="3589340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9DF2FD4A-E309-D03D-F0D1-76C8F851EAFA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7124703" y="1981203"/>
            <a:ext cx="2932115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D029DDD4-6E8C-505D-5F42-D821EF3C7C96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7124703" y="2667003"/>
            <a:ext cx="2932115" cy="3589340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16">
            <a:extLst>
              <a:ext uri="{FF2B5EF4-FFF2-40B4-BE49-F238E27FC236}">
                <a16:creationId xmlns:a16="http://schemas.microsoft.com/office/drawing/2014/main" id="{7C7BF41F-7C9E-FF97-4800-EDB20A59FA02}"/>
              </a:ext>
            </a:extLst>
          </p:cNvPr>
          <p:cNvCxnSpPr/>
          <p:nvPr/>
        </p:nvCxnSpPr>
        <p:spPr>
          <a:xfrm>
            <a:off x="3726143" y="2133596"/>
            <a:ext cx="0" cy="3962407"/>
          </a:xfrm>
          <a:prstGeom prst="straightConnector1">
            <a:avLst/>
          </a:prstGeom>
          <a:noFill/>
          <a:ln w="12701" cap="rnd">
            <a:solidFill>
              <a:srgbClr val="8AD0D6">
                <a:alpha val="40000"/>
              </a:srgbClr>
            </a:solidFill>
            <a:prstDash val="solid"/>
            <a:miter/>
          </a:ln>
        </p:spPr>
      </p:cxnSp>
      <p:cxnSp>
        <p:nvCxnSpPr>
          <p:cNvPr id="10" name="Straight Connector 17">
            <a:extLst>
              <a:ext uri="{FF2B5EF4-FFF2-40B4-BE49-F238E27FC236}">
                <a16:creationId xmlns:a16="http://schemas.microsoft.com/office/drawing/2014/main" id="{2F9B6CCB-16AD-F004-3AED-E9C71AE78925}"/>
              </a:ext>
            </a:extLst>
          </p:cNvPr>
          <p:cNvCxnSpPr/>
          <p:nvPr/>
        </p:nvCxnSpPr>
        <p:spPr>
          <a:xfrm>
            <a:off x="6962223" y="2133596"/>
            <a:ext cx="0" cy="3966887"/>
          </a:xfrm>
          <a:prstGeom prst="straightConnector1">
            <a:avLst/>
          </a:prstGeom>
          <a:noFill/>
          <a:ln w="12701" cap="rnd">
            <a:solidFill>
              <a:srgbClr val="8AD0D6">
                <a:alpha val="40000"/>
              </a:srgbClr>
            </a:solidFill>
            <a:prstDash val="solid"/>
            <a:miter/>
          </a:ln>
        </p:spPr>
      </p:cxn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AE94FAA0-97FA-013F-9CDA-132E134C4235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682B07BC-724B-4AD1-9D46-0F667632BA5B}" type="datetime1">
              <a:rPr lang="en-US"/>
              <a:pPr lvl="0"/>
              <a:t>10/30/2025</a:t>
            </a:fld>
            <a:endParaRPr 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5C36422D-F27E-25E6-5747-5F437AD3844A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94907910-209A-29E9-C9D4-D8C7AA1E4A75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20538A21-E792-4A36-A94D-A5796CEFA2D9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5888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6BB252-5524-9FF7-B961-2184116BF16E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BA4B595-2364-13EA-CB3B-8E15CF2D9B6F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52460" y="4250945"/>
            <a:ext cx="2940052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Picture Placeholder 2">
            <a:extLst>
              <a:ext uri="{FF2B5EF4-FFF2-40B4-BE49-F238E27FC236}">
                <a16:creationId xmlns:a16="http://schemas.microsoft.com/office/drawing/2014/main" id="{5A9C99D0-F5C6-8665-3C42-BAE496D43999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652460" y="2209803"/>
            <a:ext cx="2940052" cy="1524003"/>
          </a:xfrm>
          <a:effectLst>
            <a:outerShdw dist="50804" dir="5400000" algn="tl">
              <a:srgbClr val="000000">
                <a:alpha val="43000"/>
              </a:srgbClr>
            </a:outerShdw>
          </a:effectLst>
        </p:spPr>
        <p:txBody>
          <a:bodyPr anchorCtr="1"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/>
              <a:t>Click icon to add picture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DFAFE6A3-E24E-2D8C-E00F-4AA4C792D356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52460" y="4827209"/>
            <a:ext cx="2940052" cy="659190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5D13F94D-58F3-2B1F-CD1B-57A2F0615009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3889372" y="4250945"/>
            <a:ext cx="2930523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Picture Placeholder 2">
            <a:extLst>
              <a:ext uri="{FF2B5EF4-FFF2-40B4-BE49-F238E27FC236}">
                <a16:creationId xmlns:a16="http://schemas.microsoft.com/office/drawing/2014/main" id="{9CEB0EEF-B83B-2434-62BB-6181C808ED1A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3889372" y="2209803"/>
            <a:ext cx="2930523" cy="1524003"/>
          </a:xfrm>
          <a:effectLst>
            <a:outerShdw dist="50804" dir="5400000" algn="tl">
              <a:srgbClr val="000000">
                <a:alpha val="43000"/>
              </a:srgbClr>
            </a:outerShdw>
          </a:effectLst>
        </p:spPr>
        <p:txBody>
          <a:bodyPr anchorCtr="1"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/>
              <a:t>Click icon to add picture</a:t>
            </a:r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3938D1E9-EAC1-8549-BF4D-EE27894CC2B3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3888019" y="4827209"/>
            <a:ext cx="2934410" cy="659190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5B460579-6030-2CD2-09DC-F8D48FBD7E7C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7124703" y="4250945"/>
            <a:ext cx="2932115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Picture Placeholder 2">
            <a:extLst>
              <a:ext uri="{FF2B5EF4-FFF2-40B4-BE49-F238E27FC236}">
                <a16:creationId xmlns:a16="http://schemas.microsoft.com/office/drawing/2014/main" id="{5F80AE60-85DD-9142-5158-5A11442AA380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7124703" y="2209803"/>
            <a:ext cx="2932115" cy="1524003"/>
          </a:xfrm>
          <a:effectLst>
            <a:outerShdw dist="50804" dir="5400000" algn="tl">
              <a:srgbClr val="000000">
                <a:alpha val="43000"/>
              </a:srgbClr>
            </a:outerShdw>
          </a:effectLst>
        </p:spPr>
        <p:txBody>
          <a:bodyPr anchorCtr="1"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/>
              <a:t>Click icon to add picture</a:t>
            </a:r>
          </a:p>
        </p:txBody>
      </p:sp>
      <p:sp>
        <p:nvSpPr>
          <p:cNvPr id="11" name="Text Placeholder 3">
            <a:extLst>
              <a:ext uri="{FF2B5EF4-FFF2-40B4-BE49-F238E27FC236}">
                <a16:creationId xmlns:a16="http://schemas.microsoft.com/office/drawing/2014/main" id="{5A9A5068-C937-899A-3803-A3A91E389FE0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7124575" y="4827209"/>
            <a:ext cx="2936001" cy="659190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2" name="Straight Connector 18">
            <a:extLst>
              <a:ext uri="{FF2B5EF4-FFF2-40B4-BE49-F238E27FC236}">
                <a16:creationId xmlns:a16="http://schemas.microsoft.com/office/drawing/2014/main" id="{4B074CA3-E920-5746-902B-D77CD8777001}"/>
              </a:ext>
            </a:extLst>
          </p:cNvPr>
          <p:cNvCxnSpPr/>
          <p:nvPr/>
        </p:nvCxnSpPr>
        <p:spPr>
          <a:xfrm>
            <a:off x="3726143" y="2133596"/>
            <a:ext cx="0" cy="3962407"/>
          </a:xfrm>
          <a:prstGeom prst="straightConnector1">
            <a:avLst/>
          </a:prstGeom>
          <a:noFill/>
          <a:ln w="12701" cap="rnd">
            <a:solidFill>
              <a:srgbClr val="8AD0D6">
                <a:alpha val="40000"/>
              </a:srgbClr>
            </a:solidFill>
            <a:prstDash val="solid"/>
            <a:miter/>
          </a:ln>
        </p:spPr>
      </p:cxnSp>
      <p:cxnSp>
        <p:nvCxnSpPr>
          <p:cNvPr id="13" name="Straight Connector 19">
            <a:extLst>
              <a:ext uri="{FF2B5EF4-FFF2-40B4-BE49-F238E27FC236}">
                <a16:creationId xmlns:a16="http://schemas.microsoft.com/office/drawing/2014/main" id="{5FB94129-0698-B28F-9FFB-C681E709C95F}"/>
              </a:ext>
            </a:extLst>
          </p:cNvPr>
          <p:cNvCxnSpPr/>
          <p:nvPr/>
        </p:nvCxnSpPr>
        <p:spPr>
          <a:xfrm>
            <a:off x="6962223" y="2133596"/>
            <a:ext cx="0" cy="3966887"/>
          </a:xfrm>
          <a:prstGeom prst="straightConnector1">
            <a:avLst/>
          </a:prstGeom>
          <a:noFill/>
          <a:ln w="12701" cap="rnd">
            <a:solidFill>
              <a:srgbClr val="8AD0D6">
                <a:alpha val="40000"/>
              </a:srgbClr>
            </a:solidFill>
            <a:prstDash val="solid"/>
            <a:miter/>
          </a:ln>
        </p:spPr>
      </p:cxnSp>
      <p:sp>
        <p:nvSpPr>
          <p:cNvPr id="14" name="Date Placeholder 3">
            <a:extLst>
              <a:ext uri="{FF2B5EF4-FFF2-40B4-BE49-F238E27FC236}">
                <a16:creationId xmlns:a16="http://schemas.microsoft.com/office/drawing/2014/main" id="{C2047AA6-522E-E078-2228-E6C045AE402E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44F8B27-FAF2-4674-B3D1-18782E61F40C}" type="datetime1">
              <a:rPr lang="en-US"/>
              <a:pPr lvl="0"/>
              <a:t>10/30/2025</a:t>
            </a:fld>
            <a:endParaRPr lang="en-US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67BF4FB6-0579-507F-C5D9-B4E81A8D8DEF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D7790993-5A98-22FC-D44D-323F18032202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9AF9198-CBEF-47F2-B9F0-8266F7641E63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5657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995B47-2FD9-5720-4C6B-F738E860466E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580E15-0B90-D429-8E38-337BD208DED3}"/>
              </a:ext>
            </a:extLst>
          </p:cNvPr>
          <p:cNvSpPr txBox="1"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56CF5C-2AE7-CDDE-E94B-06A8C4C263E1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6FEB9C4-C6D9-43AE-85D5-18F986754607}" type="datetime1">
              <a:rPr lang="en-US"/>
              <a:pPr lvl="0"/>
              <a:t>10/3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F2AAFC-087F-E826-1E68-D88259FEC9A9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166782-6BA7-C844-05FE-46F672E06799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258F4562-B019-4EF1-9F57-375E8B8A4407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3162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4EA79DB-A3C9-9833-0DBB-688C2DEB3F5D}"/>
              </a:ext>
            </a:extLst>
          </p:cNvPr>
          <p:cNvSpPr txBox="1">
            <a:spLocks noGrp="1"/>
          </p:cNvSpPr>
          <p:nvPr>
            <p:ph type="title" orient="vert"/>
          </p:nvPr>
        </p:nvSpPr>
        <p:spPr>
          <a:xfrm>
            <a:off x="8304215" y="430216"/>
            <a:ext cx="1752603" cy="5826127"/>
          </a:xfrm>
        </p:spPr>
        <p:txBody>
          <a:bodyPr vert="eaVert" anchor="b"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8057B21-008E-8FC5-DCAD-80ADD47E655D}"/>
              </a:ext>
            </a:extLst>
          </p:cNvPr>
          <p:cNvSpPr txBox="1">
            <a:spLocks noGrp="1"/>
          </p:cNvSpPr>
          <p:nvPr>
            <p:ph type="body" orient="vert" idx="1"/>
          </p:nvPr>
        </p:nvSpPr>
        <p:spPr>
          <a:xfrm>
            <a:off x="652460" y="887416"/>
            <a:ext cx="7423144" cy="5368927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2B59B3-C992-600E-9CA8-A438DCB0F991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A62E2CD-68A4-4D47-8565-A14CB8D2D0C2}" type="datetime1">
              <a:rPr lang="en-US"/>
              <a:pPr lvl="0"/>
              <a:t>10/3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6D4A6E-3755-9191-843D-84EB260405F2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EC3798-725D-9F44-9DF2-6241C8882B4D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032AD92E-8616-4518-B76D-22753362B34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231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AE449F-A4E7-8966-125F-63E51E7356B0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73B553-FFFD-91F9-CAAC-48CBD3CBC7C2}"/>
              </a:ext>
            </a:extLst>
          </p:cNvPr>
          <p:cNvSpPr txBox="1"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B2A889-90BC-E4F0-3592-FCB4BD9E5141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993470EF-C24D-41C7-BC8E-67924498CA5E}" type="datetime1">
              <a:rPr lang="en-US"/>
              <a:pPr lvl="0"/>
              <a:t>10/3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7A90E9-39E4-B20F-A10E-635C652518D1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E5D20D-38F2-DDD0-03E8-C3D5C4D58C5C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5B1F190F-0978-46AC-BBDC-3BDBAF3FEB2F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164485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5F307-1B8A-3091-A6D3-5C03FCB1075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54960" y="2861733"/>
            <a:ext cx="8825660" cy="1915649"/>
          </a:xfrm>
        </p:spPr>
        <p:txBody>
          <a:bodyPr anchor="b"/>
          <a:lstStyle>
            <a:lvl1pPr>
              <a:defRPr sz="40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AC58C4-AC1F-C1EE-3A48-3015FE950B3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154951" y="4777383"/>
            <a:ext cx="8825660" cy="860395"/>
          </a:xfrm>
        </p:spPr>
        <p:txBody>
          <a:bodyPr/>
          <a:lstStyle>
            <a:lvl1pPr marL="0" indent="0">
              <a:buNone/>
              <a:defRPr cap="all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6B13C9-EDAA-5733-2016-4062E303EEFC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07FB101D-4D2B-4B28-A8E9-0F0078421E1C}" type="datetime1">
              <a:rPr lang="en-US"/>
              <a:pPr lvl="0"/>
              <a:t>10/3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C89BD0-C9F2-6E00-FB82-C8C6595AE27D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B7055B-BA0A-1A8C-9977-8D7CB0A51BB6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B81696B-30E5-49D5-AD1D-D98A62E0DEB0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468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35F8CD-DAD7-0D65-D3F9-FAB37D164AC6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A3C594-DCF4-C099-F537-1207BA86BBA7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103315" y="2060572"/>
            <a:ext cx="4396334" cy="419576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EAC60C-5432-A339-292E-5EEB2BCEC1D7}"/>
              </a:ext>
            </a:extLst>
          </p:cNvPr>
          <p:cNvSpPr txBox="1">
            <a:spLocks noGrp="1"/>
          </p:cNvSpPr>
          <p:nvPr>
            <p:ph idx="2"/>
          </p:nvPr>
        </p:nvSpPr>
        <p:spPr>
          <a:xfrm>
            <a:off x="5654494" y="2056092"/>
            <a:ext cx="4396343" cy="4200241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EBB34C-9AF8-758E-679D-62C53D771B01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C2ADB18B-0225-45CA-BE3F-57EBCFBCED70}" type="datetime1">
              <a:rPr lang="en-US"/>
              <a:pPr lvl="0"/>
              <a:t>10/30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336A6A-9B2D-4264-E5E0-E90137997F48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5D7B61E-D898-532C-AE3A-9B017344CCFB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BB6F1945-7815-498F-9627-2843DA2A6A17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5077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585444-A942-C2D5-B78F-B0E853C42F16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6102B0-EFC7-816C-6500-72DA5D690F67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103315" y="1904996"/>
            <a:ext cx="4396334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7BF5D4D-E405-FAD8-6FDF-C88832EB1C11}"/>
              </a:ext>
            </a:extLst>
          </p:cNvPr>
          <p:cNvSpPr txBox="1">
            <a:spLocks noGrp="1"/>
          </p:cNvSpPr>
          <p:nvPr>
            <p:ph idx="2"/>
          </p:nvPr>
        </p:nvSpPr>
        <p:spPr>
          <a:xfrm>
            <a:off x="1103315" y="2514600"/>
            <a:ext cx="4396334" cy="374173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57F2A5D-4DB8-424C-1226-CCF797E95A67}"/>
              </a:ext>
            </a:extLst>
          </p:cNvPr>
          <p:cNvSpPr txBox="1">
            <a:spLocks noGrp="1"/>
          </p:cNvSpPr>
          <p:nvPr>
            <p:ph type="body" idx="3"/>
          </p:nvPr>
        </p:nvSpPr>
        <p:spPr>
          <a:xfrm>
            <a:off x="5654494" y="1904996"/>
            <a:ext cx="4396334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EEEF795-4CC7-C8D9-1D34-C0E4CA32FD06}"/>
              </a:ext>
            </a:extLst>
          </p:cNvPr>
          <p:cNvSpPr txBox="1">
            <a:spLocks noGrp="1"/>
          </p:cNvSpPr>
          <p:nvPr>
            <p:ph idx="4"/>
          </p:nvPr>
        </p:nvSpPr>
        <p:spPr>
          <a:xfrm>
            <a:off x="5654494" y="2514600"/>
            <a:ext cx="4396334" cy="374173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68095F2-BBE7-B7F9-FEA7-DEB6C6C8EE39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3287F76F-2639-47F2-9260-53E3CA03ABE0}" type="datetime1">
              <a:rPr lang="en-US"/>
              <a:pPr lvl="0"/>
              <a:t>10/30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C97577F-AC7B-726F-9D44-153A7046960D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E3D8EDB-D0E3-F884-847F-21624DB1C349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7C1552D-9324-478D-B6C2-8761F0842B08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585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7696D1-39FD-C10C-B58F-37711D608F88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033DAE1-714A-3F1A-AE60-0B0874261648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68F98BC-B29A-40C6-B62B-20DDBB6067A9}" type="datetime1">
              <a:rPr lang="en-US"/>
              <a:pPr lvl="0"/>
              <a:t>10/30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177BCB8-8C6A-597E-B2F7-14344E22606D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7FEC37-A4C8-0B2A-9DA0-B5161F275248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B0158591-0B21-46F8-9698-5573BB16835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7854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D60CFAA-1F45-A819-C806-883698DCED79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26A8039-F45E-4C7D-83F9-17FE563FDA29}" type="datetime1">
              <a:rPr lang="en-US"/>
              <a:pPr lvl="0"/>
              <a:t>10/30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91C0C88-8304-500F-57D2-D752EC9AF797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2BD2C6-090D-A2C3-0E02-842DC661AF57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AC1C098D-251B-429E-9288-99737B3EC01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6953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C68DC3-6A1D-0889-4F86-997DBB96620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54951" y="1447796"/>
            <a:ext cx="3401065" cy="1447796"/>
          </a:xfrm>
        </p:spPr>
        <p:txBody>
          <a:bodyPr anchor="b"/>
          <a:lstStyle>
            <a:lvl1pPr>
              <a:defRPr sz="24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7247A3-5602-9BE4-5867-2672C4CC44DE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4784616" y="1447796"/>
            <a:ext cx="5195995" cy="4572000"/>
          </a:xfrm>
        </p:spPr>
        <p:txBody>
          <a:bodyPr anchor="ctr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79F10F-4BEC-533E-9AA1-80593777CE57}"/>
              </a:ext>
            </a:extLst>
          </p:cNvPr>
          <p:cNvSpPr txBox="1">
            <a:spLocks noGrp="1"/>
          </p:cNvSpPr>
          <p:nvPr>
            <p:ph type="body" idx="2"/>
          </p:nvPr>
        </p:nvSpPr>
        <p:spPr>
          <a:xfrm>
            <a:off x="1154951" y="3129277"/>
            <a:ext cx="3401065" cy="2895603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45DE62-AD6D-0536-7ABD-10D16CD86225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7706B64-718A-48AE-8481-779CC6996250}" type="datetime1">
              <a:rPr lang="en-US"/>
              <a:pPr lvl="0"/>
              <a:t>10/30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EB1C88-3D96-6BA6-4FA3-4083F3208438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4C35D3-4DF1-635A-B31C-83A0349DF963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4A3EDC3-2A29-4797-8BC5-423C833A4B8F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249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15E858-CE6A-E5BA-ECCE-F24498B65F1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53908" y="1854192"/>
            <a:ext cx="5092906" cy="157480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710E539-53B4-AB95-904B-6D7452787C67}"/>
              </a:ext>
            </a:extLst>
          </p:cNvPr>
          <p:cNvSpPr txBox="1">
            <a:spLocks noGrp="1"/>
          </p:cNvSpPr>
          <p:nvPr>
            <p:ph type="pic" idx="1"/>
          </p:nvPr>
        </p:nvSpPr>
        <p:spPr>
          <a:xfrm>
            <a:off x="6949549" y="1143000"/>
            <a:ext cx="3200400" cy="4572000"/>
          </a:xfrm>
          <a:effectLst>
            <a:outerShdw dist="50804" dir="5400000" algn="tl">
              <a:srgbClr val="000000">
                <a:alpha val="43000"/>
              </a:srgbClr>
            </a:outerShdw>
          </a:effectLst>
        </p:spPr>
        <p:txBody>
          <a:bodyPr anchorCtr="1"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E498AD-B760-CB9A-60BD-CA9B9D6C46AB}"/>
              </a:ext>
            </a:extLst>
          </p:cNvPr>
          <p:cNvSpPr txBox="1">
            <a:spLocks noGrp="1"/>
          </p:cNvSpPr>
          <p:nvPr>
            <p:ph type="body" idx="2"/>
          </p:nvPr>
        </p:nvSpPr>
        <p:spPr>
          <a:xfrm>
            <a:off x="1154951" y="3657600"/>
            <a:ext cx="5084978" cy="1371600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113CA95-BC22-D948-F05E-B044A8CA0BA2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5E19E25A-FB80-4A62-BB39-7350BDFD2617}" type="datetime1">
              <a:rPr lang="en-US"/>
              <a:pPr lvl="0"/>
              <a:t>10/30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FF39FB2-5DF7-471D-955A-B9D9B80882E6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D6FB8A-D472-64D9-E197-DA77F0A64618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1F8C72B-6C11-4324-BE61-66AB0D07B6D7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6355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5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9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1AA440D-32A4-09A5-2FE9-1656AD82CA6C}"/>
              </a:ext>
            </a:extLst>
          </p:cNvPr>
          <p:cNvPicPr>
            <a:picLocks noChangeAspect="1"/>
          </p:cNvPicPr>
          <p:nvPr/>
        </p:nvPicPr>
        <p:blipFill>
          <a:blip r:embed="rId20"/>
          <a:srcRect l="3613"/>
          <a:stretch>
            <a:fillRect/>
          </a:stretch>
        </p:blipFill>
        <p:spPr>
          <a:xfrm>
            <a:off x="0" y="2669682"/>
            <a:ext cx="4037011" cy="4188317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3" name="Picture 6">
            <a:extLst>
              <a:ext uri="{FF2B5EF4-FFF2-40B4-BE49-F238E27FC236}">
                <a16:creationId xmlns:a16="http://schemas.microsoft.com/office/drawing/2014/main" id="{E3685735-7CEC-87B8-B89C-2797782243F7}"/>
              </a:ext>
            </a:extLst>
          </p:cNvPr>
          <p:cNvPicPr>
            <a:picLocks noChangeAspect="1"/>
          </p:cNvPicPr>
          <p:nvPr/>
        </p:nvPicPr>
        <p:blipFill>
          <a:blip r:embed="rId21"/>
          <a:srcRect l="35640"/>
          <a:stretch>
            <a:fillRect/>
          </a:stretch>
        </p:blipFill>
        <p:spPr>
          <a:xfrm>
            <a:off x="0" y="2892347"/>
            <a:ext cx="1522411" cy="2365452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4" name="Oval 15">
            <a:extLst>
              <a:ext uri="{FF2B5EF4-FFF2-40B4-BE49-F238E27FC236}">
                <a16:creationId xmlns:a16="http://schemas.microsoft.com/office/drawing/2014/main" id="{CB28C0A0-92FF-7AFA-0C3C-C2D7E1256308}"/>
              </a:ext>
            </a:extLst>
          </p:cNvPr>
          <p:cNvSpPr/>
          <p:nvPr/>
        </p:nvSpPr>
        <p:spPr>
          <a:xfrm>
            <a:off x="8609011" y="1676396"/>
            <a:ext cx="2819396" cy="2819396"/>
          </a:xfrm>
          <a:custGeom>
            <a:avLst/>
            <a:gdLst>
              <a:gd name="f0" fmla="val 21600000"/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+- 2700000 f2 0"/>
              <a:gd name="f15" fmla="*/ f9 f1 1"/>
              <a:gd name="f16" fmla="*/ f10 f1 1"/>
              <a:gd name="f17" fmla="?: f11 f4 1"/>
              <a:gd name="f18" fmla="?: f12 f5 1"/>
              <a:gd name="f19" fmla="?: f13 f6 1"/>
              <a:gd name="f20" fmla="+- f14 0 f2"/>
              <a:gd name="f21" fmla="*/ f15 1 f3"/>
              <a:gd name="f22" fmla="*/ f16 1 f3"/>
              <a:gd name="f23" fmla="*/ f17 1 21600"/>
              <a:gd name="f24" fmla="*/ f18 1 21600"/>
              <a:gd name="f25" fmla="*/ 21600 f17 1"/>
              <a:gd name="f26" fmla="*/ 21600 f18 1"/>
              <a:gd name="f27" fmla="+- f20 f2 0"/>
              <a:gd name="f28" fmla="+- f21 0 f2"/>
              <a:gd name="f29" fmla="+- f22 0 f2"/>
              <a:gd name="f30" fmla="min f24 f23"/>
              <a:gd name="f31" fmla="*/ f25 1 f19"/>
              <a:gd name="f32" fmla="*/ f26 1 f19"/>
              <a:gd name="f33" fmla="*/ f27 f8 1"/>
              <a:gd name="f34" fmla="val f31"/>
              <a:gd name="f35" fmla="val f32"/>
              <a:gd name="f36" fmla="*/ f33 1 f1"/>
              <a:gd name="f37" fmla="*/ f7 f30 1"/>
              <a:gd name="f38" fmla="+- f35 0 f7"/>
              <a:gd name="f39" fmla="+- f34 0 f7"/>
              <a:gd name="f40" fmla="+- 0 0 f36"/>
              <a:gd name="f41" fmla="*/ f38 1 2"/>
              <a:gd name="f42" fmla="*/ f39 1 2"/>
              <a:gd name="f43" fmla="+- 0 0 f40"/>
              <a:gd name="f44" fmla="+- f7 f41 0"/>
              <a:gd name="f45" fmla="+- f7 f42 0"/>
              <a:gd name="f46" fmla="*/ f43 f1 1"/>
              <a:gd name="f47" fmla="*/ f42 f30 1"/>
              <a:gd name="f48" fmla="*/ f41 f30 1"/>
              <a:gd name="f49" fmla="*/ f46 1 f8"/>
              <a:gd name="f50" fmla="*/ f44 f30 1"/>
              <a:gd name="f51" fmla="+- f49 0 f2"/>
              <a:gd name="f52" fmla="cos 1 f51"/>
              <a:gd name="f53" fmla="sin 1 f51"/>
              <a:gd name="f54" fmla="+- 0 0 f52"/>
              <a:gd name="f55" fmla="+- 0 0 f53"/>
              <a:gd name="f56" fmla="+- 0 0 f54"/>
              <a:gd name="f57" fmla="+- 0 0 f55"/>
              <a:gd name="f58" fmla="val f56"/>
              <a:gd name="f59" fmla="val f57"/>
              <a:gd name="f60" fmla="*/ f58 f42 1"/>
              <a:gd name="f61" fmla="*/ f59 f41 1"/>
              <a:gd name="f62" fmla="+- f45 0 f60"/>
              <a:gd name="f63" fmla="+- f45 f60 0"/>
              <a:gd name="f64" fmla="+- f44 0 f61"/>
              <a:gd name="f65" fmla="+- f44 f61 0"/>
              <a:gd name="f66" fmla="*/ f62 f30 1"/>
              <a:gd name="f67" fmla="*/ f64 f30 1"/>
              <a:gd name="f68" fmla="*/ f63 f30 1"/>
              <a:gd name="f69" fmla="*/ f65 f3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8">
                <a:pos x="f66" y="f67"/>
              </a:cxn>
              <a:cxn ang="f29">
                <a:pos x="f66" y="f69"/>
              </a:cxn>
              <a:cxn ang="f29">
                <a:pos x="f68" y="f69"/>
              </a:cxn>
              <a:cxn ang="f28">
                <a:pos x="f68" y="f67"/>
              </a:cxn>
            </a:cxnLst>
            <a:rect l="f66" t="f67" r="f68" b="f69"/>
            <a:pathLst>
              <a:path>
                <a:moveTo>
                  <a:pt x="f37" y="f50"/>
                </a:moveTo>
                <a:arcTo wR="f47" hR="f48" stAng="f1" swAng="f0"/>
                <a:close/>
              </a:path>
            </a:pathLst>
          </a:custGeom>
          <a:gradFill>
            <a:gsLst>
              <a:gs pos="0">
                <a:srgbClr val="50B9C1">
                  <a:alpha val="7000"/>
                </a:srgbClr>
              </a:gs>
              <a:gs pos="100000">
                <a:srgbClr val="50B9C1">
                  <a:alpha val="6000"/>
                </a:srgbClr>
              </a:gs>
            </a:gsLst>
            <a:path path="circle">
              <a:fillToRect l="50000" t="50000" r="50000" b="50000"/>
            </a:path>
          </a:gradFill>
          <a:ln cap="flat">
            <a:noFill/>
            <a:prstDash val="solid"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E3CC4A0C-4595-DB45-55FC-1461E5C2F304}"/>
              </a:ext>
            </a:extLst>
          </p:cNvPr>
          <p:cNvPicPr>
            <a:picLocks noChangeAspect="1"/>
          </p:cNvPicPr>
          <p:nvPr/>
        </p:nvPicPr>
        <p:blipFill>
          <a:blip r:embed="rId22"/>
          <a:srcRect t="28813"/>
          <a:stretch>
            <a:fillRect/>
          </a:stretch>
        </p:blipFill>
        <p:spPr>
          <a:xfrm>
            <a:off x="7999408" y="0"/>
            <a:ext cx="1603391" cy="1141408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6" name="Picture 9">
            <a:extLst>
              <a:ext uri="{FF2B5EF4-FFF2-40B4-BE49-F238E27FC236}">
                <a16:creationId xmlns:a16="http://schemas.microsoft.com/office/drawing/2014/main" id="{0B614FFF-D2C9-D6FC-79EA-F1250832F817}"/>
              </a:ext>
            </a:extLst>
          </p:cNvPr>
          <p:cNvPicPr>
            <a:picLocks noChangeAspect="1"/>
          </p:cNvPicPr>
          <p:nvPr/>
        </p:nvPicPr>
        <p:blipFill>
          <a:blip r:embed="rId23"/>
          <a:srcRect b="23320"/>
          <a:stretch>
            <a:fillRect/>
          </a:stretch>
        </p:blipFill>
        <p:spPr>
          <a:xfrm>
            <a:off x="8605875" y="6096003"/>
            <a:ext cx="993733" cy="761996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7" name="Rectangle 13">
            <a:extLst>
              <a:ext uri="{FF2B5EF4-FFF2-40B4-BE49-F238E27FC236}">
                <a16:creationId xmlns:a16="http://schemas.microsoft.com/office/drawing/2014/main" id="{38812456-A2F8-D842-1412-5F711A4E0A55}"/>
              </a:ext>
            </a:extLst>
          </p:cNvPr>
          <p:cNvSpPr/>
          <p:nvPr/>
        </p:nvSpPr>
        <p:spPr>
          <a:xfrm>
            <a:off x="10437811" y="0"/>
            <a:ext cx="685800" cy="1143000"/>
          </a:xfrm>
          <a:prstGeom prst="rect">
            <a:avLst/>
          </a:prstGeom>
          <a:solidFill>
            <a:srgbClr val="B01513"/>
          </a:solidFill>
          <a:ln cap="flat">
            <a:noFill/>
            <a:prstDash val="solid"/>
          </a:ln>
          <a:effectLst>
            <a:outerShdw dist="25402" dir="5400000" algn="tl">
              <a:srgbClr val="000000">
                <a:alpha val="45000"/>
              </a:srgbClr>
            </a:outerShdw>
          </a:effectLst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2907709C-2B4A-41C2-30BC-4BC2F62B32F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46115" y="452719"/>
            <a:ext cx="9404722" cy="140053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972E8817-20CA-FA48-AF4E-A33E4376A8B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103315" y="2052919"/>
            <a:ext cx="8946544" cy="4195477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F52771BB-B62B-A623-6BB6-AA8291CF248F}"/>
              </a:ext>
            </a:extLst>
          </p:cNvPr>
          <p:cNvSpPr txBox="1">
            <a:spLocks noGrp="1"/>
          </p:cNvSpPr>
          <p:nvPr>
            <p:ph type="dt" sz="half" idx="2"/>
          </p:nvPr>
        </p:nvSpPr>
        <p:spPr>
          <a:xfrm rot="5400013">
            <a:off x="10155637" y="1790697"/>
            <a:ext cx="990596" cy="304796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100" b="0" i="0" u="none" strike="noStrike" kern="1200" cap="none" spc="0" baseline="0">
                <a:solidFill>
                  <a:srgbClr val="FFFFFF"/>
                </a:solidFill>
                <a:uFillTx/>
                <a:latin typeface="Century Gothic"/>
              </a:defRPr>
            </a:lvl1pPr>
          </a:lstStyle>
          <a:p>
            <a:pPr lvl="0"/>
            <a:fld id="{D227387E-D93F-4DE7-8948-EF2F1DFF7559}" type="datetime1">
              <a:rPr lang="en-US"/>
              <a:pPr lvl="0"/>
              <a:t>10/30/2025</a:t>
            </a:fld>
            <a:endParaRPr 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9F6CA9E7-3BE8-53AC-5416-14B30FA55BE5}"/>
              </a:ext>
            </a:extLst>
          </p:cNvPr>
          <p:cNvSpPr txBox="1">
            <a:spLocks noGrp="1"/>
          </p:cNvSpPr>
          <p:nvPr>
            <p:ph type="ftr" sz="quarter" idx="3"/>
          </p:nvPr>
        </p:nvSpPr>
        <p:spPr>
          <a:xfrm rot="5400013">
            <a:off x="8951559" y="3225295"/>
            <a:ext cx="3859792" cy="304796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100" b="0" i="0" u="none" strike="noStrike" kern="1200" cap="none" spc="0" baseline="0">
                <a:solidFill>
                  <a:srgbClr val="FFFFFF"/>
                </a:solidFill>
                <a:uFillTx/>
                <a:latin typeface="Century Gothic"/>
              </a:defRPr>
            </a:lvl1pPr>
          </a:lstStyle>
          <a:p>
            <a:pPr lvl="0"/>
            <a:endParaRPr lang="en-US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A725D888-7C79-A137-99AD-4F8CF42805A1}"/>
              </a:ext>
            </a:extLst>
          </p:cNvPr>
          <p:cNvSpPr txBox="1">
            <a:spLocks noGrp="1"/>
          </p:cNvSpPr>
          <p:nvPr>
            <p:ph type="sldNum" sz="quarter" idx="4"/>
          </p:nvPr>
        </p:nvSpPr>
        <p:spPr>
          <a:xfrm>
            <a:off x="10352544" y="295726"/>
            <a:ext cx="838203" cy="767684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1" compatLnSpc="1">
            <a:noAutofit/>
          </a:bodyPr>
          <a:lstStyle>
            <a:lvl1pPr marL="0" marR="0" lvl="0" indent="0" algn="ctr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2800" b="0" i="0" u="none" strike="noStrike" kern="1200" cap="none" spc="0" baseline="0">
                <a:solidFill>
                  <a:srgbClr val="FFFFFF"/>
                </a:solidFill>
                <a:uFillTx/>
                <a:latin typeface="Century Gothic"/>
              </a:defRPr>
            </a:lvl1pPr>
          </a:lstStyle>
          <a:p>
            <a:pPr lvl="0"/>
            <a:fld id="{4EFFE5DC-AA56-48DD-83DC-AF23EB176725}" type="slidenum"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marL="0" marR="0" lvl="0" indent="0" algn="l" defTabSz="457200" rtl="0" fontAlgn="auto" hangingPunct="1">
        <a:lnSpc>
          <a:spcPct val="100000"/>
        </a:lnSpc>
        <a:spcBef>
          <a:spcPts val="0"/>
        </a:spcBef>
        <a:spcAft>
          <a:spcPts val="0"/>
        </a:spcAft>
        <a:buNone/>
        <a:tabLst/>
        <a:defRPr lang="en-US" sz="4200" b="0" i="0" u="none" strike="noStrike" kern="1200" cap="none" spc="0" baseline="0">
          <a:solidFill>
            <a:srgbClr val="EBEBEB"/>
          </a:solidFill>
          <a:uFillTx/>
          <a:latin typeface="Century Gothic"/>
        </a:defRPr>
      </a:lvl1pPr>
    </p:titleStyle>
    <p:bodyStyle>
      <a:lvl1pPr marL="342900" marR="0" lvl="0" indent="-342900" algn="l" defTabSz="457200" rtl="0" fontAlgn="auto" hangingPunct="1">
        <a:lnSpc>
          <a:spcPct val="100000"/>
        </a:lnSpc>
        <a:spcBef>
          <a:spcPts val="1000"/>
        </a:spcBef>
        <a:spcAft>
          <a:spcPts val="0"/>
        </a:spcAft>
        <a:buClr>
          <a:srgbClr val="8AD0D6"/>
        </a:buClr>
        <a:buSzPct val="80000"/>
        <a:buFont typeface="Wingdings 3"/>
        <a:buChar char=""/>
        <a:tabLst/>
        <a:defRPr lang="en-US" sz="2000" b="0" i="0" u="none" strike="noStrike" kern="1200" cap="none" spc="0" baseline="0">
          <a:solidFill>
            <a:srgbClr val="FFFFFF"/>
          </a:solidFill>
          <a:uFillTx/>
          <a:latin typeface="Century Gothic"/>
        </a:defRPr>
      </a:lvl1pPr>
      <a:lvl2pPr marL="742950" marR="0" lvl="1" indent="-285750" algn="l" defTabSz="457200" rtl="0" fontAlgn="auto" hangingPunct="1">
        <a:lnSpc>
          <a:spcPct val="100000"/>
        </a:lnSpc>
        <a:spcBef>
          <a:spcPts val="1000"/>
        </a:spcBef>
        <a:spcAft>
          <a:spcPts val="0"/>
        </a:spcAft>
        <a:buClr>
          <a:srgbClr val="8AD0D6"/>
        </a:buClr>
        <a:buSzPct val="80000"/>
        <a:buFont typeface="Wingdings 3"/>
        <a:buChar char=""/>
        <a:tabLst/>
        <a:defRPr lang="en-US" sz="1800" b="0" i="0" u="none" strike="noStrike" kern="1200" cap="none" spc="0" baseline="0">
          <a:solidFill>
            <a:srgbClr val="FFFFFF"/>
          </a:solidFill>
          <a:uFillTx/>
          <a:latin typeface="Century Gothic"/>
        </a:defRPr>
      </a:lvl2pPr>
      <a:lvl3pPr marL="1143000" marR="0" lvl="2" indent="-228600" algn="l" defTabSz="457200" rtl="0" fontAlgn="auto" hangingPunct="1">
        <a:lnSpc>
          <a:spcPct val="100000"/>
        </a:lnSpc>
        <a:spcBef>
          <a:spcPts val="1000"/>
        </a:spcBef>
        <a:spcAft>
          <a:spcPts val="0"/>
        </a:spcAft>
        <a:buClr>
          <a:srgbClr val="8AD0D6"/>
        </a:buClr>
        <a:buSzPct val="80000"/>
        <a:buFont typeface="Wingdings 3"/>
        <a:buChar char=""/>
        <a:tabLst/>
        <a:defRPr lang="en-US" sz="1600" b="0" i="0" u="none" strike="noStrike" kern="1200" cap="none" spc="0" baseline="0">
          <a:solidFill>
            <a:srgbClr val="FFFFFF"/>
          </a:solidFill>
          <a:uFillTx/>
          <a:latin typeface="Century Gothic"/>
        </a:defRPr>
      </a:lvl3pPr>
      <a:lvl4pPr marL="1600200" marR="0" lvl="3" indent="-228600" algn="l" defTabSz="457200" rtl="0" fontAlgn="auto" hangingPunct="1">
        <a:lnSpc>
          <a:spcPct val="100000"/>
        </a:lnSpc>
        <a:spcBef>
          <a:spcPts val="1000"/>
        </a:spcBef>
        <a:spcAft>
          <a:spcPts val="0"/>
        </a:spcAft>
        <a:buClr>
          <a:srgbClr val="8AD0D6"/>
        </a:buClr>
        <a:buSzPct val="80000"/>
        <a:buFont typeface="Wingdings 3"/>
        <a:buChar char=""/>
        <a:tabLst/>
        <a:defRPr lang="en-US" sz="1400" b="0" i="0" u="none" strike="noStrike" kern="1200" cap="none" spc="0" baseline="0">
          <a:solidFill>
            <a:srgbClr val="FFFFFF"/>
          </a:solidFill>
          <a:uFillTx/>
          <a:latin typeface="Century Gothic"/>
        </a:defRPr>
      </a:lvl4pPr>
      <a:lvl5pPr marL="2057400" marR="0" lvl="4" indent="-228600" algn="l" defTabSz="457200" rtl="0" fontAlgn="auto" hangingPunct="1">
        <a:lnSpc>
          <a:spcPct val="100000"/>
        </a:lnSpc>
        <a:spcBef>
          <a:spcPts val="1000"/>
        </a:spcBef>
        <a:spcAft>
          <a:spcPts val="0"/>
        </a:spcAft>
        <a:buClr>
          <a:srgbClr val="8AD0D6"/>
        </a:buClr>
        <a:buSzPct val="80000"/>
        <a:buFont typeface="Wingdings 3"/>
        <a:buChar char=""/>
        <a:tabLst/>
        <a:defRPr lang="en-US" sz="1400" b="0" i="0" u="none" strike="noStrike" kern="1200" cap="none" spc="0" baseline="0">
          <a:solidFill>
            <a:srgbClr val="FFFFFF"/>
          </a:solidFill>
          <a:uFillTx/>
          <a:latin typeface="Century Gothic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57.png"/><Relationship Id="rId7" Type="http://schemas.openxmlformats.org/officeDocument/2006/relationships/image" Target="../media/image56.wmf"/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57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0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37ABB-B751-F608-607D-EA681FF1BE1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10786" y="1233051"/>
            <a:ext cx="8970428" cy="3525423"/>
          </a:xfrm>
        </p:spPr>
        <p:txBody>
          <a:bodyPr anchorCtr="1">
            <a:normAutofit/>
          </a:bodyPr>
          <a:lstStyle/>
          <a:p>
            <a:pPr lvl="0" algn="ctr"/>
            <a:r>
              <a:rPr lang="el-GR" sz="5400" b="1" dirty="0">
                <a:solidFill>
                  <a:srgbClr val="FF0000"/>
                </a:solidFill>
              </a:rPr>
              <a:t>Εργαστήριο Φυσικής Ι</a:t>
            </a:r>
            <a:br>
              <a:rPr lang="el-GR" sz="5400" b="1" dirty="0">
                <a:solidFill>
                  <a:srgbClr val="FF0000"/>
                </a:solidFill>
              </a:rPr>
            </a:br>
            <a:r>
              <a:rPr lang="el-GR" sz="5400" b="1" dirty="0">
                <a:solidFill>
                  <a:srgbClr val="FF0000"/>
                </a:solidFill>
              </a:rPr>
              <a:t>Μηχανικής – Θερμοδυναμικής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br>
              <a:rPr lang="en-US" sz="5400" b="1" dirty="0">
                <a:solidFill>
                  <a:srgbClr val="FF0000"/>
                </a:solidFill>
              </a:rPr>
            </a:br>
            <a:r>
              <a:rPr lang="en-US" sz="2600" b="1" dirty="0">
                <a:solidFill>
                  <a:srgbClr val="FF0000"/>
                </a:solidFill>
              </a:rPr>
              <a:t>(</a:t>
            </a:r>
            <a:r>
              <a:rPr lang="el-GR" sz="2600" b="1" dirty="0">
                <a:solidFill>
                  <a:srgbClr val="FF0000"/>
                </a:solidFill>
              </a:rPr>
              <a:t>Εισαγωγή</a:t>
            </a:r>
            <a:r>
              <a:rPr lang="en-US" sz="2600" b="1" dirty="0">
                <a:solidFill>
                  <a:srgbClr val="FF0000"/>
                </a:solidFill>
              </a:rPr>
              <a:t>)</a:t>
            </a:r>
            <a:br>
              <a:rPr lang="en-US" sz="3100" dirty="0"/>
            </a:br>
            <a:endParaRPr lang="en-US" sz="3100" dirty="0"/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21AD3E66-76B6-CCAF-5275-CF4B52774D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890" y="85962"/>
            <a:ext cx="1930435" cy="1930435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E85550-0171-7929-53A2-31B0C2DAED3D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l-GR" b="1" dirty="0">
                <a:solidFill>
                  <a:srgbClr val="FF0000"/>
                </a:solidFill>
              </a:rPr>
              <a:t>Β’ ΜΕΡΟΣ</a:t>
            </a:r>
            <a:br>
              <a:rPr lang="el-GR" b="1" dirty="0">
                <a:solidFill>
                  <a:srgbClr val="FF0000"/>
                </a:solidFill>
              </a:rPr>
            </a:br>
            <a:r>
              <a:rPr lang="el-GR" b="1" dirty="0">
                <a:solidFill>
                  <a:srgbClr val="FF0000"/>
                </a:solidFill>
              </a:rPr>
              <a:t>ΣΤΟΙΧΕΙΑ ΘΕΩΡΙΑΣ ΣΦΑΛΜΑΤΩΝ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0891DB-9938-96CC-CC09-8E488F1E7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>
                <a:solidFill>
                  <a:srgbClr val="FF0000"/>
                </a:solidFill>
                <a:latin typeface="Carlito"/>
              </a:rPr>
              <a:t>Μετρήσεις</a:t>
            </a:r>
            <a:r>
              <a:rPr lang="el-GR" b="1" dirty="0">
                <a:solidFill>
                  <a:srgbClr val="FF0000"/>
                </a:solidFill>
              </a:rPr>
              <a:t> – Σφάλματα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3642A7-49AC-A19C-2F38-388933CD78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9033" y="1167883"/>
            <a:ext cx="10214719" cy="4522233"/>
          </a:xfrm>
        </p:spPr>
        <p:txBody>
          <a:bodyPr>
            <a:noAutofit/>
          </a:bodyPr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  <a:defRPr/>
            </a:pPr>
            <a:r>
              <a:rPr lang="el-GR" sz="2300" b="1" dirty="0">
                <a:solidFill>
                  <a:srgbClr val="FF0000"/>
                </a:solidFill>
                <a:latin typeface="Carlito"/>
              </a:rPr>
              <a:t>Μέτρηση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ορίζεται: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η σύγκριση ενός μεγέθους με την μονάδα μέτρησής του ή κάποιο πολλαπλάσιο ή υποπολλαπλάσιο αυτής .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  <a:defRPr/>
            </a:pPr>
            <a:endParaRPr lang="el-GR" sz="2300" dirty="0">
              <a:solidFill>
                <a:schemeClr val="bg1"/>
              </a:solidFill>
              <a:latin typeface="Carlito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  <a:defRPr/>
            </a:pPr>
            <a:r>
              <a:rPr lang="el-GR" sz="2300" b="1" dirty="0">
                <a:solidFill>
                  <a:srgbClr val="FF0000"/>
                </a:solidFill>
                <a:latin typeface="Carlito"/>
              </a:rPr>
              <a:t>Σφάλμα ορίζεται: 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η διαφορά μεταξύ μετρούμενης και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πραγματικής αλλά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άγνωστης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τιμής ενός μετρούμενου μεγέθους άρα:</a:t>
            </a:r>
            <a:endParaRPr lang="en-US" sz="2300" dirty="0">
              <a:solidFill>
                <a:schemeClr val="bg1"/>
              </a:solidFill>
              <a:latin typeface="Carlito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  <a:defRPr/>
            </a:pPr>
            <a:endParaRPr lang="el-GR" sz="2300" dirty="0">
              <a:solidFill>
                <a:schemeClr val="bg1"/>
              </a:solidFill>
              <a:latin typeface="Carlito"/>
            </a:endParaRPr>
          </a:p>
          <a:p>
            <a:pPr marL="0" indent="0" algn="ctr">
              <a:buClr>
                <a:srgbClr val="FF0000"/>
              </a:buClr>
              <a:buNone/>
              <a:defRPr/>
            </a:pPr>
            <a:r>
              <a:rPr lang="el-GR" sz="2300" b="1" dirty="0">
                <a:solidFill>
                  <a:schemeClr val="bg1"/>
                </a:solidFill>
                <a:latin typeface="Carlito"/>
              </a:rPr>
              <a:t>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Σφάλμα = μετρούμενη τιμή - πραγματική τιμή (άγνωστη)</a:t>
            </a:r>
          </a:p>
          <a:p>
            <a:pPr>
              <a:buFontTx/>
              <a:buNone/>
              <a:defRPr/>
            </a:pPr>
            <a:endParaRPr lang="el-GR" sz="2300" dirty="0">
              <a:solidFill>
                <a:schemeClr val="bg1"/>
              </a:solidFill>
              <a:latin typeface="Carlito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  <a:defRPr/>
            </a:pPr>
            <a:r>
              <a:rPr lang="el-GR" sz="2300" b="1" dirty="0">
                <a:solidFill>
                  <a:srgbClr val="FF0000"/>
                </a:solidFill>
                <a:latin typeface="Carlito"/>
              </a:rPr>
              <a:t>Άμεση μέτρηση</a:t>
            </a:r>
            <a:r>
              <a:rPr kumimoji="0" lang="el-GR" sz="23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: </a:t>
            </a:r>
            <a:r>
              <a:rPr kumimoji="0" lang="el-GR" sz="2300" b="0" i="0" u="none" strike="noStrike" kern="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Η απευθείας σύγκριση ενός μεγέθους με την μονάδα μετρήσεώς του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ή κάποιο πολλαπλάσιο ή υποπολλαπλάσιο αυτής </a:t>
            </a:r>
            <a:r>
              <a:rPr kumimoji="0" lang="en-US" sz="2300" b="0" i="0" u="none" strike="noStrike" kern="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.</a:t>
            </a:r>
            <a:endParaRPr kumimoji="0" lang="el-GR" sz="2300" b="0" i="0" u="none" strike="noStrike" kern="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Carlito"/>
              <a:ea typeface="+mn-ea"/>
              <a:cs typeface="+mn-cs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  <a:defRPr/>
            </a:pPr>
            <a:r>
              <a:rPr lang="el-GR" sz="2300" b="1" dirty="0">
                <a:solidFill>
                  <a:srgbClr val="FF0000"/>
                </a:solidFill>
                <a:latin typeface="Carlito"/>
              </a:rPr>
              <a:t>Έμμεση «</a:t>
            </a:r>
            <a:r>
              <a:rPr kumimoji="0" lang="el-GR" sz="23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μέτρηση»: </a:t>
            </a:r>
            <a:r>
              <a:rPr kumimoji="0" lang="el-GR" sz="2300" b="0" i="0" u="none" strike="noStrike" kern="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Η σύνδεση και υπολογισμός </a:t>
            </a:r>
            <a:r>
              <a:rPr lang="el-GR" sz="2300" kern="0" dirty="0">
                <a:solidFill>
                  <a:srgbClr val="FFFFE9"/>
                </a:solidFill>
                <a:latin typeface="Carlito"/>
              </a:rPr>
              <a:t>ενός παραγώγου μεγέθους, </a:t>
            </a:r>
            <a:r>
              <a:rPr kumimoji="0" lang="el-GR" sz="2300" b="0" i="0" u="none" strike="noStrike" kern="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δια μέσω μίας μαθηματικής σχέσης</a:t>
            </a:r>
            <a:r>
              <a:rPr kumimoji="0" lang="el-GR" sz="2300" b="0" i="0" u="none" strike="noStrike" kern="0" cap="none" spc="0" normalizeH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 </a:t>
            </a:r>
            <a:r>
              <a:rPr kumimoji="0" lang="el-GR" sz="2300" b="0" i="0" u="none" strike="noStrike" kern="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με άλλα φυσικά μεγέθη, που έχουν μετρηθεί με άμεσες μετρήσεις</a:t>
            </a:r>
            <a:r>
              <a:rPr kumimoji="0" lang="en-US" sz="2300" b="0" i="0" u="none" strike="noStrike" kern="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.</a:t>
            </a:r>
            <a:endParaRPr lang="el-GR" sz="2300" dirty="0">
              <a:solidFill>
                <a:schemeClr val="bg1"/>
              </a:solidFill>
              <a:latin typeface="Carlito"/>
            </a:endParaRPr>
          </a:p>
          <a:p>
            <a:endParaRPr lang="en-US" sz="2300" dirty="0">
              <a:latin typeface="Carlito"/>
            </a:endParaRPr>
          </a:p>
        </p:txBody>
      </p:sp>
    </p:spTree>
    <p:extLst>
      <p:ext uri="{BB962C8B-B14F-4D97-AF65-F5344CB8AC3E}">
        <p14:creationId xmlns:p14="http://schemas.microsoft.com/office/powerpoint/2010/main" val="207529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5">
            <a:extLst>
              <a:ext uri="{FF2B5EF4-FFF2-40B4-BE49-F238E27FC236}">
                <a16:creationId xmlns:a16="http://schemas.microsoft.com/office/drawing/2014/main" id="{922443EB-5643-D6FE-39FB-4A37590AE09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95403" y="0"/>
            <a:ext cx="9404350" cy="1400175"/>
          </a:xfrm>
        </p:spPr>
        <p:txBody>
          <a:bodyPr lIns="0" tIns="11521" rIns="0" bIns="0" anchor="ctr" anchorCtr="1">
            <a:spAutoFit/>
          </a:bodyPr>
          <a:lstStyle/>
          <a:p>
            <a:pPr marL="605716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Σφάλματα</a:t>
            </a:r>
            <a:r>
              <a:rPr lang="el-GR" b="1" spc="23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μετρήσεων</a:t>
            </a:r>
          </a:p>
        </p:txBody>
      </p:sp>
      <p:graphicFrame>
        <p:nvGraphicFramePr>
          <p:cNvPr id="5" name="Content Placeholder 5">
            <a:extLst>
              <a:ext uri="{FF2B5EF4-FFF2-40B4-BE49-F238E27FC236}">
                <a16:creationId xmlns:a16="http://schemas.microsoft.com/office/drawing/2014/main" id="{64871744-D1E0-7043-AC6A-394ABF454C4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8072746"/>
              </p:ext>
            </p:extLst>
          </p:nvPr>
        </p:nvGraphicFramePr>
        <p:xfrm>
          <a:off x="1392351" y="1333500"/>
          <a:ext cx="8526090" cy="52539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2843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Graphic spid="5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>
            <a:extLst>
              <a:ext uri="{FF2B5EF4-FFF2-40B4-BE49-F238E27FC236}">
                <a16:creationId xmlns:a16="http://schemas.microsoft.com/office/drawing/2014/main" id="{5840B4CC-E892-C719-967E-6A14FB4AA366}"/>
              </a:ext>
            </a:extLst>
          </p:cNvPr>
          <p:cNvGrpSpPr/>
          <p:nvPr/>
        </p:nvGrpSpPr>
        <p:grpSpPr>
          <a:xfrm>
            <a:off x="1745827" y="486268"/>
            <a:ext cx="8559862" cy="6174888"/>
            <a:chOff x="1745827" y="486268"/>
            <a:chExt cx="8559862" cy="6174888"/>
          </a:xfrm>
        </p:grpSpPr>
        <p:pic>
          <p:nvPicPr>
            <p:cNvPr id="3" name="object 3">
              <a:extLst>
                <a:ext uri="{FF2B5EF4-FFF2-40B4-BE49-F238E27FC236}">
                  <a16:creationId xmlns:a16="http://schemas.microsoft.com/office/drawing/2014/main" id="{A9A5E563-4948-DAAD-2BA4-10EC923B69D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069723" y="486268"/>
              <a:ext cx="970443" cy="401865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4" name="object 4">
              <a:extLst>
                <a:ext uri="{FF2B5EF4-FFF2-40B4-BE49-F238E27FC236}">
                  <a16:creationId xmlns:a16="http://schemas.microsoft.com/office/drawing/2014/main" id="{5D98A0B6-D388-54B2-48AF-390ACC31A8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45827" y="4604662"/>
              <a:ext cx="8559862" cy="205649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</p:pic>
      </p:grpSp>
      <p:sp>
        <p:nvSpPr>
          <p:cNvPr id="5" name="object 5">
            <a:extLst>
              <a:ext uri="{FF2B5EF4-FFF2-40B4-BE49-F238E27FC236}">
                <a16:creationId xmlns:a16="http://schemas.microsoft.com/office/drawing/2014/main" id="{C5BDF2A4-7A05-5480-B38A-3975586C15E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15776" y="82689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605716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Σφάλματα</a:t>
            </a:r>
            <a:r>
              <a:rPr lang="el-GR" b="1" spc="23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μετρήσεων</a:t>
            </a:r>
          </a:p>
        </p:txBody>
      </p:sp>
      <p:sp>
        <p:nvSpPr>
          <p:cNvPr id="6" name="object 6">
            <a:extLst>
              <a:ext uri="{FF2B5EF4-FFF2-40B4-BE49-F238E27FC236}">
                <a16:creationId xmlns:a16="http://schemas.microsoft.com/office/drawing/2014/main" id="{5F292CAE-F8E2-AA14-B69A-B37D9A25DF39}"/>
              </a:ext>
            </a:extLst>
          </p:cNvPr>
          <p:cNvSpPr txBox="1"/>
          <p:nvPr/>
        </p:nvSpPr>
        <p:spPr>
          <a:xfrm>
            <a:off x="1846027" y="790535"/>
            <a:ext cx="6987094" cy="354849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Καμία</a:t>
            </a:r>
            <a:r>
              <a:rPr lang="el-GR" sz="2300" b="1" i="0" u="none" strike="noStrike" kern="1200" cap="none" spc="-127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18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μέτρηση</a:t>
            </a:r>
            <a:r>
              <a:rPr lang="el-GR" sz="2300" b="1" i="0" u="none" strike="noStrike" kern="1200" cap="none" spc="-118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δεν</a:t>
            </a:r>
            <a:r>
              <a:rPr lang="el-GR" sz="2300" b="1" i="0" u="none" strike="noStrike" kern="1200" cap="none" spc="-113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είναι</a:t>
            </a:r>
            <a:r>
              <a:rPr lang="el-GR" sz="2300" b="1" i="0" u="none" strike="noStrike" kern="1200" cap="none" spc="-113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27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απόλυτα</a:t>
            </a:r>
            <a:r>
              <a:rPr lang="el-GR" sz="2300" b="1" i="0" u="none" strike="noStrike" kern="1200" cap="none" spc="-127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ακριβής</a:t>
            </a:r>
            <a:endParaRPr lang="el-GR" sz="23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55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ύο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δη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αλμάτων: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  <a:tabLst>
                <a:tab pos="340037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-23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1.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	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Συστηματικά</a:t>
            </a:r>
            <a:r>
              <a:rPr lang="el-GR" sz="2300" b="1" i="0" u="none" strike="noStrike" kern="1200" cap="none" spc="18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σφάλματα</a:t>
            </a:r>
            <a:endParaRPr lang="el-GR" sz="23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340028" marR="0" lvl="0" indent="0" algn="l" defTabSz="457200" rtl="0" fontAlgn="auto" hangingPunct="1">
              <a:lnSpc>
                <a:spcPct val="100000"/>
              </a:lnSpc>
              <a:spcBef>
                <a:spcPts val="4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πηρεάζου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όλε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ι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ι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ν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ίδι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ρόπο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340028" marR="0" lvl="0" indent="0" algn="l" defTabSz="457200" rtl="0" fontAlgn="auto" hangingPunct="1">
              <a:lnSpc>
                <a:spcPct val="100000"/>
              </a:lnSpc>
              <a:spcBef>
                <a:spcPts val="45"/>
              </a:spcBef>
              <a:spcAft>
                <a:spcPts val="0"/>
              </a:spcAft>
              <a:buNone/>
              <a:tabLst>
                <a:tab pos="91866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.χ.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Χρήση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ργάνου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έτρηση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λάθο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βαθμονόμηση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ή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λάθος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χρήση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ργάνου,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πίδραση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εριβαλλοντικών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αραγόντων</a:t>
            </a:r>
            <a:r>
              <a:rPr lang="el-GR" sz="2300" b="0" i="0" u="none" strike="noStrike" kern="1200" cap="none" spc="5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λπ.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340028" marR="0" lvl="0" indent="0" algn="l" defTabSz="457200" rtl="0" fontAlgn="auto" hangingPunct="1">
              <a:lnSpc>
                <a:spcPct val="100000"/>
              </a:lnSpc>
              <a:spcBef>
                <a:spcPts val="169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πορούν</a:t>
            </a:r>
            <a:r>
              <a:rPr lang="el-GR" sz="2300" b="1" i="0" u="none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1" i="0" u="none" strike="noStrike" kern="1200" cap="none" spc="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εκτιμηθούν</a:t>
            </a:r>
            <a:r>
              <a:rPr lang="el-GR" sz="2300" b="1" i="0" u="none" strike="noStrike" kern="1200" cap="none" spc="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και</a:t>
            </a:r>
            <a:r>
              <a:rPr lang="el-GR" sz="2300" b="1" i="0" u="none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1" i="0" u="none" strike="noStrike" kern="1200" cap="none" spc="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αφαιρεθούν</a:t>
            </a:r>
            <a:endParaRPr lang="el-GR" sz="23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5C622EB-09A3-5E01-0057-D68DBA2C5DB6}"/>
              </a:ext>
            </a:extLst>
          </p:cNvPr>
          <p:cNvSpPr/>
          <p:nvPr/>
        </p:nvSpPr>
        <p:spPr>
          <a:xfrm>
            <a:off x="1745827" y="4604661"/>
            <a:ext cx="4244426" cy="611151"/>
          </a:xfrm>
          <a:prstGeom prst="rect">
            <a:avLst/>
          </a:prstGeom>
          <a:solidFill>
            <a:srgbClr val="FF0000"/>
          </a:solidFill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267DC681-C22E-32AB-AA79-B216C5F7206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23244" y="291035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605716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Σφάλματα</a:t>
            </a:r>
            <a:r>
              <a:rPr lang="el-GR" b="1" spc="23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μετρήσεων</a:t>
            </a:r>
          </a:p>
        </p:txBody>
      </p:sp>
      <p:pic>
        <p:nvPicPr>
          <p:cNvPr id="3" name="object 3">
            <a:extLst>
              <a:ext uri="{FF2B5EF4-FFF2-40B4-BE49-F238E27FC236}">
                <a16:creationId xmlns:a16="http://schemas.microsoft.com/office/drawing/2014/main" id="{34469366-2604-23CC-DF11-B50FDAFA4C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6757" y="1846556"/>
            <a:ext cx="4379925" cy="4270160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sp>
        <p:nvSpPr>
          <p:cNvPr id="4" name="object 4">
            <a:extLst>
              <a:ext uri="{FF2B5EF4-FFF2-40B4-BE49-F238E27FC236}">
                <a16:creationId xmlns:a16="http://schemas.microsoft.com/office/drawing/2014/main" id="{86F1A81D-61EB-023D-5CAB-5317A041743F}"/>
              </a:ext>
            </a:extLst>
          </p:cNvPr>
          <p:cNvSpPr txBox="1"/>
          <p:nvPr/>
        </p:nvSpPr>
        <p:spPr>
          <a:xfrm>
            <a:off x="1787597" y="1150150"/>
            <a:ext cx="6268440" cy="463469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lvl="0" defTabSz="457200"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800" b="1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Καμία</a:t>
            </a:r>
            <a:r>
              <a:rPr lang="el-GR" sz="2800" b="1" spc="-127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spc="-18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μέτρηση</a:t>
            </a:r>
            <a:r>
              <a:rPr lang="el-GR" sz="2800" b="1" spc="-118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δεν</a:t>
            </a:r>
            <a:r>
              <a:rPr lang="el-GR" sz="2800" b="1" spc="-113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spc="-9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είναι</a:t>
            </a:r>
            <a:r>
              <a:rPr lang="el-GR" sz="2800" b="1" spc="-113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spc="-27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απόλυτα</a:t>
            </a:r>
            <a:r>
              <a:rPr lang="el-GR" sz="2800" b="1" spc="-127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spc="-9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ακριβής</a:t>
            </a:r>
            <a:endParaRPr lang="el-GR" sz="2800" b="1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11530" lvl="0" defTabSz="457200"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900" b="0" i="0" u="sng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311216" marR="0" lvl="0" indent="-299685" algn="l" defTabSz="457200" rtl="0" fontAlgn="auto" hangingPunct="1">
              <a:lnSpc>
                <a:spcPct val="100000"/>
              </a:lnSpc>
              <a:spcBef>
                <a:spcPts val="5"/>
              </a:spcBef>
              <a:spcAft>
                <a:spcPts val="0"/>
              </a:spcAft>
              <a:buSzPct val="82608"/>
              <a:buAutoNum type="arabicPeriod" startAt="2"/>
              <a:tabLst>
                <a:tab pos="311216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Τυχαία</a:t>
            </a:r>
            <a:r>
              <a:rPr lang="el-GR" sz="2300" b="1" i="0" u="none" strike="noStrike" kern="1200" cap="none" spc="-18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σφάλματα</a:t>
            </a:r>
            <a:endParaRPr lang="el-GR" sz="23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580351" marR="2078806" lvl="1" indent="-342900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87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πηρεάζου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όλε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ι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ι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 	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υχαίο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ρόπο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580351" marR="2323170" lvl="1" indent="-342900" algn="l" defTabSz="457200" rtl="0" fontAlgn="auto" hangingPunct="1">
              <a:lnSpc>
                <a:spcPts val="2550"/>
              </a:lnSpc>
              <a:spcBef>
                <a:spcPts val="70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87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πορούν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0" i="0" u="none" strike="noStrike" kern="1200" cap="none" spc="41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λαχιστοποιηθούν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λλά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όχι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spc="-9" dirty="0">
                <a:solidFill>
                  <a:srgbClr val="FFFFFF"/>
                </a:solidFill>
                <a:latin typeface="Carlito"/>
                <a:cs typeface="Carlito"/>
              </a:rPr>
              <a:t>εξ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λειφθούν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580928" marR="0" lvl="1" indent="-342900" algn="l" defTabSz="457200" rtl="0" fontAlgn="auto" hangingPunct="1">
              <a:lnSpc>
                <a:spcPts val="2370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2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πορούμε</a:t>
            </a:r>
            <a:r>
              <a:rPr lang="el-GR" sz="2300" b="0" i="0" u="none" strike="noStrike" kern="1200" cap="none" spc="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spc="45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εκτιμηθήσουμε </a:t>
            </a:r>
          </a:p>
          <a:p>
            <a:pPr marL="238028" marR="0" lvl="1" algn="l" defTabSz="457200" rtl="0" fontAlgn="auto" hangingPunct="1">
              <a:lnSpc>
                <a:spcPts val="2370"/>
              </a:lnSpc>
              <a:spcBef>
                <a:spcPts val="0"/>
              </a:spcBef>
              <a:spcAft>
                <a:spcPts val="0"/>
              </a:spcAft>
              <a:buSzPct val="100000"/>
              <a:tabLst>
                <a:tab pos="4552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    το μέγεθος</a:t>
            </a:r>
            <a:r>
              <a:rPr lang="el-GR" sz="2300" b="0" i="0" u="none" strike="noStrike" kern="1200" cap="none" spc="-23" dirty="0">
                <a:solidFill>
                  <a:srgbClr val="FFFFFF"/>
                </a:solidFill>
                <a:uFillTx/>
                <a:latin typeface="Carlito"/>
                <a:cs typeface="Carlito"/>
              </a:rPr>
              <a:t> τους αλλά </a:t>
            </a:r>
            <a:r>
              <a:rPr lang="el-GR" sz="2300" b="1" spc="-23" dirty="0">
                <a:solidFill>
                  <a:srgbClr val="FF0000"/>
                </a:solidFill>
                <a:latin typeface="Carlito"/>
                <a:cs typeface="Carlito"/>
              </a:rPr>
              <a:t>όχι </a:t>
            </a:r>
          </a:p>
          <a:p>
            <a:pPr marL="238028" marR="0" lvl="1" algn="l" defTabSz="457200" rtl="0" fontAlgn="auto" hangingPunct="1">
              <a:lnSpc>
                <a:spcPts val="2370"/>
              </a:lnSpc>
              <a:spcBef>
                <a:spcPts val="0"/>
              </a:spcBef>
              <a:spcAft>
                <a:spcPts val="0"/>
              </a:spcAft>
              <a:buSzPct val="100000"/>
              <a:tabLst>
                <a:tab pos="4552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23" dirty="0">
                <a:solidFill>
                  <a:srgbClr val="FF0000"/>
                </a:solidFill>
                <a:latin typeface="Carlito"/>
                <a:cs typeface="Carlito"/>
              </a:rPr>
              <a:t>  </a:t>
            </a:r>
            <a:r>
              <a:rPr lang="el-GR" sz="2300" spc="-23" dirty="0">
                <a:solidFill>
                  <a:srgbClr val="FF0000"/>
                </a:solidFill>
                <a:latin typeface="Carlito"/>
                <a:cs typeface="Carlito"/>
              </a:rPr>
              <a:t>    </a:t>
            </a:r>
            <a:r>
              <a:rPr lang="el-GR" sz="2300" spc="-23" dirty="0">
                <a:solidFill>
                  <a:schemeClr val="bg1"/>
                </a:solidFill>
                <a:latin typeface="Carlito"/>
                <a:cs typeface="Carlito"/>
              </a:rPr>
              <a:t>να τα μηδενίσουμε</a:t>
            </a:r>
            <a:r>
              <a:rPr lang="el-GR" sz="2300" i="0" u="none" strike="noStrike" kern="1200" cap="none" spc="-23" dirty="0">
                <a:solidFill>
                  <a:srgbClr val="FFFFFF"/>
                </a:solidFill>
                <a:uFillTx/>
                <a:latin typeface="Carlito"/>
                <a:cs typeface="Carlito"/>
              </a:rPr>
              <a:t>.</a:t>
            </a:r>
            <a:endParaRPr lang="el-GR" sz="230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580928" marR="0" lvl="1" indent="-342900" algn="l" defTabSz="457200" rtl="0" fontAlgn="auto" hangingPunct="1">
              <a:lnSpc>
                <a:spcPts val="2455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2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οέρχονται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πό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ιαδικασία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455874" marR="0" lvl="0" algn="l" defTabSz="457200" rtl="0" fontAlgn="auto" hangingPunct="1">
              <a:lnSpc>
                <a:spcPct val="100000"/>
              </a:lnSpc>
              <a:spcBef>
                <a:spcPts val="45"/>
              </a:spcBef>
              <a:spcAft>
                <a:spcPts val="0"/>
              </a:spcAft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έτρησης.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580928" marR="0" lvl="1" indent="-34290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298" algn="l"/>
                <a:tab pos="277443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ταγράφονται</a:t>
            </a:r>
            <a:r>
              <a:rPr lang="el-GR" sz="2300" b="0" i="0" u="none" strike="noStrike" kern="1200" cap="none" spc="6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ως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 ±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x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95AFAD9-6C28-2A94-7B94-D947382F567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69354" y="93782"/>
            <a:ext cx="7733124" cy="657964"/>
          </a:xfrm>
        </p:spPr>
        <p:txBody>
          <a:bodyPr wrap="square" lIns="0" tIns="11521" rIns="0" bIns="0" anchor="ctr" anchorCtr="1">
            <a:spAutoFit/>
          </a:bodyPr>
          <a:lstStyle/>
          <a:p>
            <a:pPr marL="645484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Εκτίμηση</a:t>
            </a:r>
            <a:r>
              <a:rPr lang="el-GR" b="1" spc="68" dirty="0">
                <a:solidFill>
                  <a:srgbClr val="FF0000"/>
                </a:solidFill>
                <a:latin typeface="Carlito"/>
              </a:rPr>
              <a:t> τυχαίων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αλμάτων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2186FA8E-8320-04B2-8735-D4AB6381D32B}"/>
              </a:ext>
            </a:extLst>
          </p:cNvPr>
          <p:cNvSpPr txBox="1"/>
          <p:nvPr/>
        </p:nvSpPr>
        <p:spPr>
          <a:xfrm>
            <a:off x="1842888" y="921168"/>
            <a:ext cx="8506224" cy="452735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Βασικό Θεώρημα </a:t>
            </a:r>
          </a:p>
          <a:p>
            <a:pPr marL="11530" marR="4608" lvl="0" indent="0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ώντας την</a:t>
            </a:r>
            <a:r>
              <a:rPr lang="el-GR" sz="2087" b="1" spc="9" dirty="0">
                <a:solidFill>
                  <a:srgbClr val="FF0000"/>
                </a:solidFill>
                <a:latin typeface="Carlito"/>
                <a:cs typeface="Carlito"/>
              </a:rPr>
              <a:t> </a:t>
            </a:r>
            <a:r>
              <a:rPr lang="el-GR" sz="2087" b="1" u="sng" spc="9" dirty="0">
                <a:solidFill>
                  <a:srgbClr val="FF0000"/>
                </a:solidFill>
                <a:latin typeface="Carlito"/>
                <a:cs typeface="Carlito"/>
              </a:rPr>
              <a:t>ίδιας</a:t>
            </a:r>
            <a:r>
              <a:rPr lang="el-GR" sz="2087" b="1" spc="9" dirty="0">
                <a:solidFill>
                  <a:srgbClr val="FF0000"/>
                </a:solidFill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</a:t>
            </a:r>
            <a:r>
              <a:rPr lang="el-GR" sz="2087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λλές</a:t>
            </a:r>
            <a:r>
              <a:rPr lang="el-GR" sz="2087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φορές</a:t>
            </a:r>
            <a:r>
              <a:rPr lang="en-US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(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ατιστικό δείγμα</a:t>
            </a:r>
            <a:r>
              <a:rPr lang="en-US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)</a:t>
            </a:r>
            <a:r>
              <a:rPr lang="el-GR" sz="2087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πορούμε</a:t>
            </a:r>
            <a:r>
              <a:rPr lang="el-GR" sz="2087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087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κτιμήσουμε</a:t>
            </a:r>
            <a:r>
              <a:rPr lang="el-GR" sz="2087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λύτερη</a:t>
            </a:r>
            <a:r>
              <a:rPr lang="el-GR" sz="2087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κρίβεια</a:t>
            </a:r>
            <a:r>
              <a:rPr lang="el-GR" sz="2087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087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ραγματική</a:t>
            </a:r>
            <a:r>
              <a:rPr lang="el-GR" sz="2087" b="1" i="0" u="none" strike="noStrike" kern="1200" cap="none" spc="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ιμή</a:t>
            </a:r>
            <a:r>
              <a:rPr lang="el-GR" sz="2087" b="1" i="0" u="none" strike="noStrike" kern="1200" cap="none" spc="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 ποσότητας και το</a:t>
            </a:r>
            <a:r>
              <a:rPr lang="el-GR" sz="2087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087" b="1" i="0" u="none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-23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ης</a:t>
            </a:r>
            <a:r>
              <a:rPr lang="en-US" sz="2087" b="1" i="0" u="none" strike="noStrike" kern="1200" cap="none" spc="-23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.</a:t>
            </a:r>
            <a:endParaRPr lang="el-GR" sz="2087" b="1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έση</a:t>
            </a:r>
            <a:r>
              <a:rPr lang="el-GR" sz="2087" b="1" i="0" u="none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-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ιμή:</a:t>
            </a:r>
            <a:endParaRPr lang="el-GR" sz="2087" b="1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1" i="0" u="none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οσεγγίζει</a:t>
            </a:r>
            <a:r>
              <a:rPr lang="el-GR" sz="2087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087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αγματική</a:t>
            </a:r>
            <a:r>
              <a:rPr lang="el-GR" sz="2087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ιμή</a:t>
            </a:r>
            <a:r>
              <a:rPr lang="el-GR" sz="2087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ια</a:t>
            </a:r>
            <a:r>
              <a:rPr lang="el-GR" sz="2087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</a:t>
            </a:r>
            <a:r>
              <a:rPr lang="el-GR" sz="2087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&gt;&gt;1 .</a:t>
            </a:r>
            <a:endParaRPr lang="el-GR" sz="2087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υπική</a:t>
            </a:r>
            <a:r>
              <a:rPr lang="el-GR" sz="2087" b="1" i="0" u="none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απόκλιση</a:t>
            </a:r>
            <a:r>
              <a:rPr lang="el-GR" sz="2087" b="1" i="0" u="none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1" i="0" u="sng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δείγματος</a:t>
            </a:r>
            <a:r>
              <a:rPr lang="el-GR" sz="2087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:</a:t>
            </a: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1" i="0" u="none" strike="noStrike" kern="1200" cap="none" spc="-9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1" i="0" u="none" strike="noStrike" kern="1200" cap="none" spc="-9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ίνει μια</a:t>
            </a:r>
            <a:r>
              <a:rPr lang="el-GR" sz="2087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νδειξη</a:t>
            </a:r>
            <a:r>
              <a:rPr lang="el-GR" sz="2087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όσο απέχουν</a:t>
            </a:r>
            <a:r>
              <a:rPr lang="el-GR" sz="2087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ι</a:t>
            </a:r>
            <a:r>
              <a:rPr lang="el-GR" sz="2087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ις από τη μέση τιμή. </a:t>
            </a:r>
            <a:endParaRPr lang="el-GR" sz="2087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pic>
        <p:nvPicPr>
          <p:cNvPr id="4" name="Picture 6">
            <a:extLst>
              <a:ext uri="{FF2B5EF4-FFF2-40B4-BE49-F238E27FC236}">
                <a16:creationId xmlns:a16="http://schemas.microsoft.com/office/drawing/2014/main" id="{82694F5B-0E77-3E62-5B10-F970051C67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0030" y="2365025"/>
            <a:ext cx="1270750" cy="743425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pic>
        <p:nvPicPr>
          <p:cNvPr id="5" name="Picture 8">
            <a:extLst>
              <a:ext uri="{FF2B5EF4-FFF2-40B4-BE49-F238E27FC236}">
                <a16:creationId xmlns:a16="http://schemas.microsoft.com/office/drawing/2014/main" id="{22FACFA9-7566-76A0-AFB7-A935DF1880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2197" y="3828130"/>
            <a:ext cx="2818116" cy="864455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7F74BB16-5BCF-0984-77F7-B3090DA9ECF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22033" y="246650"/>
            <a:ext cx="7792484" cy="657964"/>
          </a:xfrm>
        </p:spPr>
        <p:txBody>
          <a:bodyPr wrap="square" lIns="0" tIns="11521" rIns="0" bIns="0" anchor="ctr" anchorCtr="1">
            <a:spAutoFit/>
          </a:bodyPr>
          <a:lstStyle/>
          <a:p>
            <a:pPr marL="645484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Εκτίμηση</a:t>
            </a:r>
            <a:r>
              <a:rPr lang="el-GR" b="1" spc="68" dirty="0">
                <a:solidFill>
                  <a:srgbClr val="FF0000"/>
                </a:solidFill>
                <a:latin typeface="Carlito"/>
              </a:rPr>
              <a:t> τυχαίων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αλμάτων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250057A6-4B7E-093D-3C59-F7F6150C44B8}"/>
              </a:ext>
            </a:extLst>
          </p:cNvPr>
          <p:cNvSpPr txBox="1"/>
          <p:nvPr/>
        </p:nvSpPr>
        <p:spPr>
          <a:xfrm>
            <a:off x="1822033" y="1120021"/>
            <a:ext cx="8148922" cy="107346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2082847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ια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ία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έτρηση</a:t>
            </a:r>
            <a:r>
              <a:rPr lang="el-GR" sz="2300" b="0" i="0" u="none" strike="noStrike" kern="1200" cap="none" spc="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το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x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½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λάχιστη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υποδιαίρεσης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ργάνου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ίνεται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κτίμηση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ιμή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έτρησης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: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2.35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5) 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6F7FF6BA-223C-5981-7AC9-0650E20FD27F}"/>
              </a:ext>
            </a:extLst>
          </p:cNvPr>
          <p:cNvSpPr txBox="1"/>
          <p:nvPr/>
        </p:nvSpPr>
        <p:spPr>
          <a:xfrm>
            <a:off x="1977816" y="3756282"/>
            <a:ext cx="8236367" cy="69957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defTabSz="457200">
              <a:spcBef>
                <a:spcPts val="90"/>
              </a:spcBef>
              <a:tabLst>
                <a:tab pos="5567314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H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λάχιστη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υποδιαίρεση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1" i="0" u="none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δεν</a:t>
            </a:r>
            <a:r>
              <a:rPr lang="el-GR" sz="2300" b="1" i="0" u="none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ίνεται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κτίμηση: </a:t>
            </a:r>
            <a:r>
              <a:rPr lang="en-US" sz="2000" dirty="0">
                <a:solidFill>
                  <a:srgbClr val="FFFFFF"/>
                </a:solidFill>
                <a:latin typeface="Carlito"/>
                <a:cs typeface="Carlito"/>
              </a:rPr>
              <a:t>(2.3</a:t>
            </a:r>
            <a:r>
              <a:rPr lang="en-US" sz="2000" spc="5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000" dirty="0">
                <a:solidFill>
                  <a:srgbClr val="FFFFFF"/>
                </a:solidFill>
                <a:latin typeface="Carlito"/>
                <a:cs typeface="Carlito"/>
              </a:rPr>
              <a:t>±</a:t>
            </a:r>
            <a:r>
              <a:rPr lang="en-US" sz="2000" spc="18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000" spc="-9" dirty="0">
                <a:solidFill>
                  <a:srgbClr val="FFFFFF"/>
                </a:solidFill>
                <a:latin typeface="Carlito"/>
                <a:cs typeface="Carlito"/>
              </a:rPr>
              <a:t>0.1) cm</a:t>
            </a:r>
            <a:endParaRPr lang="en-US" sz="2000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5567314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pic>
        <p:nvPicPr>
          <p:cNvPr id="6" name="object 6">
            <a:extLst>
              <a:ext uri="{FF2B5EF4-FFF2-40B4-BE49-F238E27FC236}">
                <a16:creationId xmlns:a16="http://schemas.microsoft.com/office/drawing/2014/main" id="{B569689E-5DDB-8DBD-7E59-61E5075331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4296" y="2315587"/>
            <a:ext cx="5221334" cy="144069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7E9B4363-7C11-CB73-0690-77FB13FFCA9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00667" y="4319672"/>
            <a:ext cx="6235216" cy="215548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2CBA56F-191E-A942-9EB9-768E934AC9F4}"/>
              </a:ext>
            </a:extLst>
          </p:cNvPr>
          <p:cNvSpPr txBox="1"/>
          <p:nvPr/>
        </p:nvSpPr>
        <p:spPr>
          <a:xfrm>
            <a:off x="13361437" y="210871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E4BFCE2-5207-53B4-FCCE-8DCB09D281D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84932" y="247821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8990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Παραδείγματα</a:t>
            </a:r>
            <a:r>
              <a:rPr lang="el-GR" b="1" spc="-77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αλμάτω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3">
                <a:extLst>
                  <a:ext uri="{FF2B5EF4-FFF2-40B4-BE49-F238E27FC236}">
                    <a16:creationId xmlns:a16="http://schemas.microsoft.com/office/drawing/2014/main" id="{8DC40652-F7EA-C816-7F56-24EBF6116572}"/>
                  </a:ext>
                </a:extLst>
              </p:cNvPr>
              <p:cNvSpPr txBox="1"/>
              <p:nvPr/>
            </p:nvSpPr>
            <p:spPr>
              <a:xfrm>
                <a:off x="1808308" y="1078726"/>
                <a:ext cx="9612721" cy="5467999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0" tIns="11521" rIns="0" bIns="0" anchor="t" anchorCtr="0" compatLnSpc="1">
                <a:spAutoFit/>
              </a:bodyPr>
              <a:lstStyle/>
              <a:p>
                <a:pPr marL="11530" marR="0" lvl="0" indent="0" algn="l" defTabSz="457200" rtl="0" fontAlgn="auto" hangingPunct="1">
                  <a:lnSpc>
                    <a:spcPct val="100000"/>
                  </a:lnSpc>
                  <a:spcBef>
                    <a:spcPts val="90"/>
                  </a:spcBef>
                  <a:spcAft>
                    <a:spcPts val="0"/>
                  </a:spcAft>
                  <a:buNone/>
                  <a:tabLst>
                    <a:tab pos="2230961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Απόλυτο</a:t>
                </a:r>
                <a:r>
                  <a:rPr lang="el-GR" sz="2300" b="1" i="0" u="none" strike="noStrike" kern="1200" cap="none" spc="18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300" b="1" i="0" u="none" strike="noStrike" kern="1200" cap="none" spc="-45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:</a:t>
                </a:r>
                <a:r>
                  <a:rPr lang="en-US" sz="2300" dirty="0">
                    <a:solidFill>
                      <a:srgbClr val="FFFFFF"/>
                    </a:solidFill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x = (20.0</a:t>
                </a:r>
                <a:r>
                  <a:rPr lang="en-US" sz="2300" b="0" i="0" u="none" strike="noStrike" kern="1200" cap="none" spc="5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±</a:t>
                </a:r>
                <a:r>
                  <a:rPr lang="en-US" sz="2300" b="0" i="0" u="none" strike="noStrike" kern="1200" cap="none" spc="23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0.1)</a:t>
                </a:r>
                <a:r>
                  <a:rPr lang="en-US" sz="2300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-23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cm</a:t>
                </a:r>
                <a:endParaRPr lang="en-US" sz="2300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2300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11530" marR="0" lvl="0" indent="0" algn="l" defTabSz="4572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>
                    <a:tab pos="4200844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Σχετικό σφάλμα</a:t>
                </a:r>
                <a:r>
                  <a:rPr lang="el-GR" sz="2300" b="1" i="0" u="none" strike="noStrike" kern="1200" cap="none" spc="-45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300" i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300" i="1" spc="18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300" b="0" i="1" spc="18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300" b="0" i="1" spc="18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300" b="0" i="1" spc="18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= 0</a:t>
                </a:r>
                <a:r>
                  <a:rPr lang="el-GR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.</a:t>
                </a:r>
                <a:r>
                  <a:rPr lang="en-US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005 </a:t>
                </a:r>
                <a:r>
                  <a:rPr lang="el-GR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(ακρίβεια</a:t>
                </a:r>
                <a:r>
                  <a:rPr lang="el-GR" sz="2300" b="0" i="0" u="none" strike="noStrike" kern="1200" cap="none" spc="23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μέτρησης</a:t>
                </a:r>
                <a:r>
                  <a:rPr lang="el-GR" sz="2300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-9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0.5%)</a:t>
                </a:r>
                <a:endParaRPr lang="el-GR" sz="2300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53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dirty="0">
                    <a:solidFill>
                      <a:srgbClr val="FFFFFF"/>
                    </a:solidFill>
                    <a:latin typeface="Carlito"/>
                    <a:cs typeface="Carlito"/>
                  </a:rPr>
                  <a:t>Προτάσεις:</a:t>
                </a:r>
                <a:endParaRPr lang="el-GR" sz="2300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11530" marR="366546" lvl="0" indent="0" algn="l" defTabSz="457200" rtl="0" fontAlgn="auto" hangingPunct="1">
                  <a:lnSpc>
                    <a:spcPct val="101699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1" i="0" u="sng" strike="noStrike" kern="1200" cap="none" spc="-68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To</a:t>
                </a:r>
                <a:r>
                  <a:rPr lang="en-US" sz="2300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300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και η</a:t>
                </a:r>
                <a:r>
                  <a:rPr lang="el-GR" sz="2300" b="1" i="0" u="sng" strike="noStrike" kern="1200" cap="none" spc="14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μέτρηση</a:t>
                </a:r>
                <a:r>
                  <a:rPr lang="el-GR" sz="2300" b="1" i="0" u="sng" strike="noStrike" kern="1200" cap="none" spc="14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θα</a:t>
                </a:r>
                <a:r>
                  <a:rPr lang="el-GR" sz="2300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πρέπει να</a:t>
                </a:r>
                <a:r>
                  <a:rPr lang="el-GR" sz="2300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έχουν</a:t>
                </a:r>
                <a:r>
                  <a:rPr lang="el-GR" sz="2300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τον</a:t>
                </a:r>
                <a:r>
                  <a:rPr lang="el-GR" sz="2300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ίδιο</a:t>
                </a:r>
                <a:r>
                  <a:rPr lang="el-GR" sz="2300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αριθμό</a:t>
                </a:r>
                <a:r>
                  <a:rPr lang="el-GR" sz="2300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sng" strike="noStrike" kern="1200" cap="none" spc="-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δεκαδικών ψηφίων</a:t>
                </a:r>
                <a:endParaRPr lang="el-GR" sz="2300" b="1" i="0" u="sng" strike="noStrike" kern="1200" cap="none" spc="0" baseline="0" dirty="0">
                  <a:solidFill>
                    <a:srgbClr val="FF0000"/>
                  </a:solidFill>
                  <a:uFillTx/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defTabSz="457200">
                  <a:spcBef>
                    <a:spcPts val="25"/>
                  </a:spcBef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Ο</a:t>
                </a:r>
                <a:r>
                  <a:rPr lang="el-GR" sz="2300" b="1" u="sng" spc="27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αριθμός</a:t>
                </a:r>
                <a:r>
                  <a:rPr lang="el-GR" sz="2300" b="1" u="sng" spc="9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των</a:t>
                </a:r>
                <a:r>
                  <a:rPr lang="el-GR" sz="2300" b="1" u="sng" spc="18" dirty="0">
                    <a:solidFill>
                      <a:srgbClr val="FF0000"/>
                    </a:solidFill>
                    <a:latin typeface="Carlito"/>
                    <a:cs typeface="Carlito"/>
                  </a:rPr>
                  <a:t> δεκαδικών </a:t>
                </a:r>
                <a:r>
                  <a:rPr lang="el-GR" sz="23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ψηφίων</a:t>
                </a:r>
                <a:r>
                  <a:rPr lang="el-GR" sz="2300" b="1" u="sng" spc="18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μιας</a:t>
                </a:r>
                <a:r>
                  <a:rPr lang="el-GR" sz="2300" b="1" u="sng" spc="14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μέτρησης</a:t>
                </a:r>
                <a:r>
                  <a:rPr lang="el-GR" sz="2300" b="1" u="sng" spc="9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dirty="0">
                    <a:solidFill>
                      <a:schemeClr val="bg1"/>
                    </a:solidFill>
                    <a:latin typeface="Carlito"/>
                    <a:cs typeface="Carlito"/>
                  </a:rPr>
                  <a:t>υποδηλώνει</a:t>
                </a:r>
                <a:r>
                  <a:rPr lang="el-GR" sz="2300" b="1" u="sng" spc="9" dirty="0">
                    <a:solidFill>
                      <a:schemeClr val="bg1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την</a:t>
                </a:r>
                <a:r>
                  <a:rPr lang="el-GR" sz="2300" b="1" u="sng" spc="18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ακρίβεια</a:t>
                </a:r>
                <a:r>
                  <a:rPr lang="el-GR" sz="2300" b="1" u="sng" spc="23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u="sng" spc="-18" dirty="0">
                    <a:solidFill>
                      <a:srgbClr val="FF0000"/>
                    </a:solidFill>
                    <a:latin typeface="Carlito"/>
                    <a:cs typeface="Carlito"/>
                  </a:rPr>
                  <a:t>της</a:t>
                </a:r>
                <a:r>
                  <a:rPr lang="el-GR" sz="2300" spc="-18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300" b="1" spc="-18" dirty="0">
                    <a:solidFill>
                      <a:srgbClr val="FF0000"/>
                    </a:solidFill>
                    <a:latin typeface="Carlito"/>
                    <a:cs typeface="Carlito"/>
                  </a:rPr>
                  <a:t>μέτρησης.</a:t>
                </a:r>
                <a:endParaRPr lang="en-US" sz="2300" b="1" dirty="0">
                  <a:solidFill>
                    <a:srgbClr val="FF0000"/>
                  </a:solidFill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11530" marR="0" lvl="0" indent="0" algn="l" defTabSz="4572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Συχνά</a:t>
                </a:r>
                <a:r>
                  <a:rPr lang="el-GR" sz="2300" b="1" i="0" u="none" strike="noStrike" kern="1200" cap="none" spc="5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1" i="0" u="none" strike="noStrike" kern="1200" cap="none" spc="-18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λάθη</a:t>
                </a:r>
                <a:endParaRPr lang="el-GR" sz="2300" b="1" i="0" u="none" strike="noStrike" kern="1200" cap="none" spc="0" baseline="0" dirty="0">
                  <a:solidFill>
                    <a:srgbClr val="FF0000"/>
                  </a:solidFill>
                  <a:uFillTx/>
                  <a:latin typeface="Carlito"/>
                  <a:cs typeface="Carlito"/>
                </a:endParaRPr>
              </a:p>
              <a:p>
                <a:pPr marL="194218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>
                    <a:tab pos="2317976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x=(20.0</a:t>
                </a:r>
                <a:r>
                  <a:rPr lang="en-US" sz="2300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±</a:t>
                </a:r>
                <a:r>
                  <a:rPr lang="en-US" sz="2300" b="0" i="0" u="none" strike="noStrike" kern="1200" cap="none" spc="27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0.01)</a:t>
                </a:r>
                <a:r>
                  <a:rPr lang="en-US" sz="2300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-23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cm</a:t>
                </a:r>
                <a:r>
                  <a:rPr lang="en-US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:</a:t>
                </a:r>
                <a:r>
                  <a:rPr lang="en-US" sz="2300" b="0" i="0" u="none" strike="noStrike" kern="1200" cap="none" spc="5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-5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Το</a:t>
                </a:r>
                <a:r>
                  <a:rPr lang="el-GR" sz="2300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300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έχει</a:t>
                </a:r>
                <a:r>
                  <a:rPr lang="el-GR" sz="2300" b="0" i="0" u="none" strike="noStrike" kern="1200" cap="none" spc="5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μεγαλύτερη</a:t>
                </a:r>
                <a:r>
                  <a:rPr lang="el-GR" sz="2300" b="0" i="0" u="none" strike="noStrike" kern="1200" cap="none" spc="18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ακρίβεια</a:t>
                </a:r>
                <a:r>
                  <a:rPr lang="el-GR" sz="2300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από</a:t>
                </a:r>
                <a:r>
                  <a:rPr lang="el-GR" sz="2300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τη</a:t>
                </a:r>
                <a:r>
                  <a:rPr lang="el-GR" sz="2300" b="0" i="0" u="none" strike="noStrike" kern="1200" cap="none" spc="23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-9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μέτρηση</a:t>
                </a:r>
                <a:endParaRPr lang="el-GR" sz="2300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194218" marR="0" lvl="0" indent="0" algn="l" defTabSz="4572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>
                    <a:tab pos="2318552" algn="l"/>
                    <a:tab pos="2511627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x=(20.00</a:t>
                </a:r>
                <a:r>
                  <a:rPr lang="en-US" sz="2300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±</a:t>
                </a:r>
                <a:r>
                  <a:rPr lang="en-US" sz="2300" b="0" i="0" u="none" strike="noStrike" kern="1200" cap="none" spc="27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0.1)</a:t>
                </a:r>
                <a:r>
                  <a:rPr lang="en-US" sz="2300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-23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cm</a:t>
                </a:r>
                <a:r>
                  <a:rPr lang="en-US" sz="2300" b="0" i="0" u="none" strike="noStrike" kern="1200" cap="none" spc="-45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:</a:t>
                </a:r>
                <a:r>
                  <a:rPr lang="en-US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	</a:t>
                </a:r>
                <a:r>
                  <a:rPr lang="el-GR" sz="2300" b="0" i="0" u="none" strike="noStrike" kern="1200" cap="none" spc="-5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Το</a:t>
                </a:r>
                <a:r>
                  <a:rPr lang="el-GR" sz="2300" b="0" i="0" u="none" strike="noStrike" kern="1200" cap="none" spc="9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300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έχει μικρότερη</a:t>
                </a:r>
                <a:r>
                  <a:rPr lang="el-GR" sz="2300" b="0" i="0" u="none" strike="noStrike" kern="1200" cap="none" spc="18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ακρίβεια</a:t>
                </a:r>
                <a:r>
                  <a:rPr lang="el-GR" sz="2300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από</a:t>
                </a:r>
                <a:r>
                  <a:rPr lang="el-GR" sz="2300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τη</a:t>
                </a:r>
                <a:r>
                  <a:rPr lang="el-GR" sz="2300" b="0" i="0" u="none" strike="noStrike" kern="1200" cap="none" spc="18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-9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μέτρηση</a:t>
                </a:r>
                <a:endParaRPr lang="el-GR" sz="2300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</p:txBody>
          </p:sp>
        </mc:Choice>
        <mc:Fallback xmlns="">
          <p:sp>
            <p:nvSpPr>
              <p:cNvPr id="3" name="object 3">
                <a:extLst>
                  <a:ext uri="{FF2B5EF4-FFF2-40B4-BE49-F238E27FC236}">
                    <a16:creationId xmlns:a16="http://schemas.microsoft.com/office/drawing/2014/main" id="{8DC40652-F7EA-C816-7F56-24EBF61165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308" y="1078726"/>
                <a:ext cx="9612721" cy="5467999"/>
              </a:xfrm>
              <a:prstGeom prst="rect">
                <a:avLst/>
              </a:prstGeom>
              <a:blipFill>
                <a:blip r:embed="rId3"/>
                <a:stretch>
                  <a:fillRect l="-1902" t="-1449" b="-2341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25DBF9A-0E7C-81EE-F4FC-BFEBFE9F42E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08308" y="118452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107139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Σημαντικά</a:t>
            </a:r>
            <a:r>
              <a:rPr lang="el-GR" b="1" spc="-8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ψηφία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8BE7BB35-1B23-953B-EDFF-60DFA5B9C34B}"/>
              </a:ext>
            </a:extLst>
          </p:cNvPr>
          <p:cNvSpPr txBox="1"/>
          <p:nvPr/>
        </p:nvSpPr>
        <p:spPr>
          <a:xfrm>
            <a:off x="328474" y="1247470"/>
            <a:ext cx="11398928" cy="477191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Ο</a:t>
            </a:r>
            <a:r>
              <a:rPr lang="el-GR" sz="2300" b="1" i="0" u="sng" strike="noStrike" kern="1200" cap="none" spc="27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αριθμός</a:t>
            </a:r>
            <a:r>
              <a:rPr lang="el-GR" sz="2300" b="1" i="0" u="sng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ων</a:t>
            </a:r>
            <a:r>
              <a:rPr lang="el-GR" sz="2300" b="1" i="0" u="sng" strike="noStrike" kern="1200" cap="none" spc="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ψηφίων</a:t>
            </a:r>
            <a:r>
              <a:rPr lang="el-GR" sz="2300" b="1" i="0" u="sng" strike="noStrike" kern="1200" cap="none" spc="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ιας</a:t>
            </a:r>
            <a:r>
              <a:rPr lang="el-GR" sz="2300" b="1" i="0" u="sng" strike="noStrike" kern="1200" cap="none" spc="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έτρησης</a:t>
            </a:r>
            <a:r>
              <a:rPr lang="el-GR" sz="2300" b="1" i="0" u="sng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υποδηλώνει</a:t>
            </a:r>
            <a:r>
              <a:rPr lang="el-GR" sz="2300" b="1" i="0" u="sng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300" b="1" i="0" u="sng" strike="noStrike" kern="1200" cap="none" spc="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ακρίβειά</a:t>
            </a:r>
            <a:r>
              <a:rPr lang="el-GR" sz="2300" b="1" i="0" u="sng" strike="noStrike" kern="1200" cap="none" spc="23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-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-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:</a:t>
            </a:r>
            <a:endParaRPr lang="en-US" sz="2300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 = 20.0</a:t>
            </a:r>
            <a:r>
              <a:rPr lang="el-GR" sz="2300" spc="18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 διαφορετικό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πό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 = 20.00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endParaRPr lang="en-US" sz="2300" b="0" i="0" u="none" strike="noStrike" kern="1200" cap="none" spc="-23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300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ώτη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έτρηση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χει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3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ημαντικά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α,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εύτερη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χει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4.</a:t>
            </a:r>
            <a:endParaRPr lang="el-GR" sz="2300" b="0" i="0" u="none" strike="noStrike" kern="1200" cap="none" spc="-9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Όμως:</a:t>
            </a:r>
            <a:endParaRPr lang="el-GR" sz="2300" b="1" spc="-9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Το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25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είναι το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ίδιο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2.5 m, γιατί</a:t>
            </a:r>
            <a:r>
              <a:rPr lang="el-GR" sz="2300" spc="-9" dirty="0">
                <a:solidFill>
                  <a:srgbClr val="FFFFFF"/>
                </a:solidFill>
                <a:latin typeface="Carlito"/>
                <a:cs typeface="Carlito"/>
              </a:rPr>
              <a:t> κ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ι οι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υ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ι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χου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2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ημαντικά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α.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ts val="248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strike="noStrike" kern="1200" cap="none" spc="-5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1" i="0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φάλμα</a:t>
            </a:r>
            <a:r>
              <a:rPr lang="en-US" sz="2300" b="1" i="0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ΤΟ ΤΕΛΙΚΟ ΑΠΟΤΕΛΕΣΜΑ</a:t>
            </a:r>
            <a:r>
              <a:rPr lang="el-GR" sz="2300" b="1" i="0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στρογγυλοποιείται</a:t>
            </a:r>
            <a:r>
              <a:rPr lang="el-GR" sz="2300" b="1" i="0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ΠΑΝΤΑ</a:t>
            </a:r>
            <a:r>
              <a:rPr lang="el-GR" sz="2300" b="1" i="0" strike="noStrike" kern="1200" cap="none" spc="-5" dirty="0">
                <a:solidFill>
                  <a:srgbClr val="FF0000"/>
                </a:solidFill>
                <a:uFillTx/>
                <a:latin typeface="Carlito"/>
                <a:cs typeface="Carlito"/>
              </a:rPr>
              <a:t> στο </a:t>
            </a:r>
            <a:r>
              <a:rPr lang="el-GR" sz="2300" b="1" i="0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1</a:t>
            </a:r>
            <a:r>
              <a:rPr lang="el-GR" sz="2300" b="1" i="0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ημαντικό</a:t>
            </a:r>
            <a:r>
              <a:rPr lang="el-GR" sz="2300" b="1" i="0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ψηφίο (έμμεση μέτρηση)</a:t>
            </a:r>
            <a:endParaRPr lang="el-GR" sz="2300" b="1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ts val="248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T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2 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sec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ντί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ια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T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25 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sec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ή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T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2.5 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sec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</a:p>
          <a:p>
            <a:pPr marL="11530" marR="0" lvl="0" indent="0" algn="l" defTabSz="457200" rtl="0" fontAlgn="auto" hangingPunct="1">
              <a:lnSpc>
                <a:spcPts val="248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solidFill>
                  <a:srgbClr val="FF0000"/>
                </a:solidFill>
                <a:latin typeface="Carlito"/>
                <a:cs typeface="Carlito"/>
              </a:rPr>
              <a:t>και</a:t>
            </a:r>
          </a:p>
          <a:p>
            <a:pPr marL="11530" lvl="0" defTabSz="457200">
              <a:lnSpc>
                <a:spcPts val="2480"/>
              </a:lnSpc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kern="0" spc="-9" dirty="0">
                <a:solidFill>
                  <a:srgbClr val="FFFFFF"/>
                </a:solidFill>
                <a:latin typeface="Carlito"/>
                <a:cs typeface="Carlito"/>
              </a:rPr>
              <a:t>ΔΙ = 325 </a:t>
            </a:r>
            <a:r>
              <a:rPr lang="en-US" sz="2300" kern="0" spc="-9" dirty="0" err="1">
                <a:solidFill>
                  <a:srgbClr val="FFFFFF"/>
                </a:solidFill>
                <a:latin typeface="Carlito"/>
                <a:cs typeface="Carlito"/>
              </a:rPr>
              <a:t>kgr</a:t>
            </a:r>
            <a:r>
              <a:rPr lang="en-US" sz="2300" kern="0" spc="-9" dirty="0">
                <a:solidFill>
                  <a:srgbClr val="FFFFFF"/>
                </a:solidFill>
                <a:latin typeface="Carlito"/>
                <a:cs typeface="Carlito"/>
              </a:rPr>
              <a:t>*m</a:t>
            </a:r>
            <a:r>
              <a:rPr lang="en-US" sz="2300" kern="0" spc="-9" baseline="30000" dirty="0">
                <a:solidFill>
                  <a:srgbClr val="FFFFFF"/>
                </a:solidFill>
                <a:latin typeface="Carlito"/>
                <a:cs typeface="Carlito"/>
              </a:rPr>
              <a:t>2</a:t>
            </a:r>
            <a:r>
              <a:rPr lang="en-US" sz="2300" kern="0" spc="-9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kern="0" spc="-9" dirty="0">
                <a:solidFill>
                  <a:srgbClr val="FFFFFF"/>
                </a:solidFill>
                <a:latin typeface="Carlito"/>
                <a:cs typeface="Carlito"/>
              </a:rPr>
              <a:t>γίνεται ΔΙ = 300</a:t>
            </a:r>
            <a:r>
              <a:rPr lang="en-US" sz="2300" kern="0" spc="-9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300" kern="0" spc="-9" dirty="0" err="1">
                <a:solidFill>
                  <a:srgbClr val="FFFFFF"/>
                </a:solidFill>
                <a:latin typeface="Carlito"/>
                <a:cs typeface="Carlito"/>
              </a:rPr>
              <a:t>kgr</a:t>
            </a:r>
            <a:r>
              <a:rPr lang="en-US" sz="2300" kern="0" spc="-9" dirty="0">
                <a:solidFill>
                  <a:srgbClr val="FFFFFF"/>
                </a:solidFill>
                <a:latin typeface="Carlito"/>
                <a:cs typeface="Carlito"/>
              </a:rPr>
              <a:t>*m</a:t>
            </a:r>
            <a:r>
              <a:rPr lang="en-US" sz="2300" kern="0" spc="-9" baseline="30000" dirty="0">
                <a:solidFill>
                  <a:srgbClr val="FFFFFF"/>
                </a:solidFill>
                <a:latin typeface="Carlito"/>
                <a:cs typeface="Carlito"/>
              </a:rPr>
              <a:t>2</a:t>
            </a:r>
            <a:r>
              <a:rPr lang="en-US" sz="2300" kern="0" spc="-9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96FFEF-9B0D-17F6-39FC-D9CFFE21EA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2057" y="198729"/>
            <a:ext cx="9404722" cy="1400531"/>
          </a:xfrm>
        </p:spPr>
        <p:txBody>
          <a:bodyPr/>
          <a:lstStyle/>
          <a:p>
            <a:pPr algn="ctr"/>
            <a:r>
              <a:rPr lang="el-GR" b="1" dirty="0">
                <a:solidFill>
                  <a:srgbClr val="FF0000"/>
                </a:solidFill>
                <a:latin typeface="Carlito"/>
              </a:rPr>
              <a:t>Σημαντικά</a:t>
            </a:r>
            <a:r>
              <a:rPr lang="el-GR" b="1" spc="-8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ψηφία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71204F-1862-C303-4C1C-DA6BF2AD2B72}"/>
              </a:ext>
            </a:extLst>
          </p:cNvPr>
          <p:cNvSpPr txBox="1"/>
          <p:nvPr/>
        </p:nvSpPr>
        <p:spPr>
          <a:xfrm>
            <a:off x="1726208" y="2076986"/>
            <a:ext cx="8934137" cy="3610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1. </a:t>
            </a:r>
            <a:r>
              <a:rPr lang="el-GR" sz="2300" b="1" kern="100" dirty="0">
                <a:solidFill>
                  <a:srgbClr val="FF0000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Δεκαδικός αριθμός: 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Σημαντικά είναι όλα (</a:t>
            </a:r>
            <a:r>
              <a:rPr lang="el-GR" sz="2300" b="1" kern="100" dirty="0">
                <a:solidFill>
                  <a:srgbClr val="FF0000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μηδενικά και μη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) τα ψηφία από το πρώτο μη μηδενικό από αριστερά και με</a:t>
            </a:r>
            <a:r>
              <a:rPr lang="el-GR" sz="2300" kern="100" dirty="0">
                <a:solidFill>
                  <a:schemeClr val="bg1"/>
                </a:solidFill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τά.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2300" kern="100" dirty="0">
              <a:solidFill>
                <a:schemeClr val="bg1"/>
              </a:solidFill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l-GR" sz="2300" kern="100" dirty="0">
                <a:solidFill>
                  <a:schemeClr val="bg1"/>
                </a:solidFill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.χ. 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(2) , 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0 (3), 0.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(1), 0.0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(1) 0.0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0 (2)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, 0.0023 (2)</a:t>
            </a:r>
            <a:endParaRPr lang="el-GR" sz="2300" kern="100" dirty="0">
              <a:solidFill>
                <a:schemeClr val="bg1"/>
              </a:solidFill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2300" kern="100" dirty="0">
              <a:solidFill>
                <a:schemeClr val="bg1"/>
              </a:solidFill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2. </a:t>
            </a:r>
            <a:r>
              <a:rPr lang="el-GR" sz="2300" b="1" kern="100" dirty="0">
                <a:solidFill>
                  <a:srgbClr val="FF0000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Ακέραιος αριθμός: </a:t>
            </a:r>
            <a:r>
              <a:rPr lang="el-GR" sz="2300" kern="100" dirty="0">
                <a:solidFill>
                  <a:schemeClr val="bg1"/>
                </a:solidFill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Σημαντικά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είναι όλα τα ψηφία</a:t>
            </a:r>
            <a:r>
              <a:rPr lang="el-GR" sz="2300" kern="100" dirty="0">
                <a:solidFill>
                  <a:schemeClr val="bg1"/>
                </a:solidFill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l-GR" sz="2300" b="1" kern="100" dirty="0">
                <a:solidFill>
                  <a:srgbClr val="FF0000"/>
                </a:solidFill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μηδενικά και μη</a:t>
            </a:r>
            <a:r>
              <a:rPr lang="el-GR" sz="2300" kern="100" dirty="0">
                <a:solidFill>
                  <a:schemeClr val="bg1"/>
                </a:solidFill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από το πρώτο αριστερά </a:t>
            </a:r>
            <a:r>
              <a:rPr lang="el-GR" sz="2300" kern="100" dirty="0">
                <a:solidFill>
                  <a:srgbClr val="FF0000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μέχρι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το </a:t>
            </a:r>
            <a:r>
              <a:rPr lang="el-GR" sz="2300" kern="100" dirty="0">
                <a:solidFill>
                  <a:srgbClr val="FF0000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τελευταίο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300" u="sng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μη μηδενικό. </a:t>
            </a:r>
            <a:endParaRPr lang="en-US" sz="2300" u="sng" kern="100" dirty="0">
              <a:solidFill>
                <a:schemeClr val="bg1"/>
              </a:solidFill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l-GR" sz="2300" kern="100" dirty="0">
                <a:solidFill>
                  <a:schemeClr val="bg1"/>
                </a:solidFill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.χ. 22 (2),32000 (2), 23010 (4), 23015 (5)</a:t>
            </a:r>
            <a:endParaRPr lang="en-US" sz="2300" kern="100" dirty="0">
              <a:solidFill>
                <a:schemeClr val="bg1"/>
              </a:solidFill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300" dirty="0">
              <a:solidFill>
                <a:schemeClr val="bg1"/>
              </a:solidFill>
              <a:latin typeface="Carlito"/>
              <a:cs typeface="Calibri" panose="020F0502020204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18A11F-DE4E-2ED7-029A-B7FCB7BCAAC2}"/>
              </a:ext>
            </a:extLst>
          </p:cNvPr>
          <p:cNvSpPr txBox="1"/>
          <p:nvPr/>
        </p:nvSpPr>
        <p:spPr>
          <a:xfrm>
            <a:off x="1726208" y="1185572"/>
            <a:ext cx="643078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b="1" dirty="0">
                <a:solidFill>
                  <a:srgbClr val="FF0000"/>
                </a:solidFill>
              </a:rPr>
              <a:t>Κανόνες  προσδιορισμού σημαντικών ψηφίων </a:t>
            </a:r>
            <a:endParaRPr lang="en-US" sz="23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228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0C2D66-7A5F-F2C8-6F23-17FF38141196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 anchorCtr="1"/>
          <a:lstStyle/>
          <a:p>
            <a:pPr lvl="0" algn="ctr"/>
            <a:r>
              <a:rPr lang="el-GR" b="1" dirty="0">
                <a:solidFill>
                  <a:srgbClr val="FF0000"/>
                </a:solidFill>
              </a:rPr>
              <a:t>Γιατί Εργαστήρια ;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3A204D-0F53-C798-FA6D-410D31A3DF0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195868" y="1564521"/>
            <a:ext cx="8946544" cy="4195477"/>
          </a:xfrm>
        </p:spPr>
        <p:txBody>
          <a:bodyPr/>
          <a:lstStyle/>
          <a:p>
            <a:pPr lvl="0">
              <a:buClr>
                <a:srgbClr val="FF0000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Πείραμα  σημαντικό εργαλείο για κάθε Φυσικό </a:t>
            </a: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Εισαγωγή στη διαδικασία λήψης πειραματικών μετρήσεων</a:t>
            </a: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και ανάλυσης δεδομένων</a:t>
            </a:r>
            <a:endParaRPr lang="en-US" sz="2300" dirty="0">
              <a:latin typeface="Carlito"/>
            </a:endParaRP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endParaRPr lang="en-US" sz="2300" dirty="0">
              <a:latin typeface="Carlito"/>
            </a:endParaRP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Εργαστηριακή διαπίστωση ισχύος Φυσικών νόμων.</a:t>
            </a: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Ο τελευταίος «κριτής» κάθε θεωρίας .</a:t>
            </a: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endParaRPr lang="en-US" sz="2300" dirty="0">
              <a:latin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EB57BDD3-18E7-67CD-DC9E-5CFAF16DF2A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42799" y="247821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107139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Σημαντικά</a:t>
            </a:r>
            <a:r>
              <a:rPr lang="el-GR" b="1" spc="-8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ψηφία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0F51976A-A820-7E69-FEDB-EB65A9156C0F}"/>
              </a:ext>
            </a:extLst>
          </p:cNvPr>
          <p:cNvSpPr txBox="1"/>
          <p:nvPr/>
        </p:nvSpPr>
        <p:spPr>
          <a:xfrm>
            <a:off x="1495331" y="1147882"/>
            <a:ext cx="9201338" cy="2864338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ημαντικά</a:t>
            </a:r>
            <a:r>
              <a:rPr lang="el-GR" sz="2300" b="1" i="0" u="none" strike="noStrike" kern="1200" cap="none" spc="27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ψηφία</a:t>
            </a:r>
            <a:r>
              <a:rPr lang="el-GR" sz="2300" b="1" i="0" u="none" strike="noStrike" kern="1200" cap="none" spc="27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ετά</a:t>
            </a:r>
            <a:r>
              <a:rPr lang="el-GR" sz="2300" b="1" i="0" u="none" strike="noStrike" kern="1200" cap="none" spc="32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από</a:t>
            </a:r>
            <a:r>
              <a:rPr lang="el-GR" sz="2300" b="1" i="0" u="none" strike="noStrike" kern="1200" cap="none" spc="27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ράξεις:</a:t>
            </a:r>
            <a:endParaRPr lang="el-GR" sz="23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285859" lvl="0" indent="0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ρόσθεση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ρατάμε όσα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εκαδικά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α έχει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λιγότερο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κριβής μέτρηση (χρήση μεθόδου με το ερωτηματικό) π.χ. :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4.37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+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3.2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7.6</a:t>
            </a:r>
            <a:endParaRPr lang="el-GR" sz="2300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1530" marR="285859" lvl="0" indent="0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ις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άλλες</a:t>
            </a:r>
            <a:r>
              <a:rPr lang="el-GR" sz="2300" b="1" i="0" u="none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ράξεις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φαρμόζουμε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κόλουθη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έθοδο: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endParaRPr lang="en-US" sz="2300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kern="0" dirty="0">
                <a:solidFill>
                  <a:srgbClr val="FFFFFF"/>
                </a:solidFill>
                <a:latin typeface="Carlito"/>
                <a:cs typeface="Carlito"/>
              </a:rPr>
              <a:t>Α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λλάζουμε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C00000"/>
                </a:solidFill>
                <a:uFillTx/>
                <a:latin typeface="Carlito"/>
                <a:cs typeface="Carlito"/>
              </a:rPr>
              <a:t>τελευταίο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ο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ων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ιμών,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υ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μπλέκονται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άξη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βλέπουμε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ε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ι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εκαδικό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αβάλλεται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ποτέλεσμα, δηλαδή: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295EB10C-31B6-D086-8082-E4EBEFA632FF}"/>
              </a:ext>
            </a:extLst>
          </p:cNvPr>
          <p:cNvSpPr txBox="1"/>
          <p:nvPr/>
        </p:nvSpPr>
        <p:spPr>
          <a:xfrm>
            <a:off x="1495331" y="4345457"/>
            <a:ext cx="8886877" cy="199935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defTabSz="457200">
              <a:lnSpc>
                <a:spcPts val="2480"/>
              </a:lnSpc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x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=</a:t>
            </a:r>
            <a:r>
              <a:rPr lang="en-US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25.678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  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log(x)</a:t>
            </a:r>
            <a:r>
              <a:rPr lang="en-US" sz="2300" spc="-5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=</a:t>
            </a:r>
            <a:r>
              <a:rPr lang="en-US" sz="2300" spc="9" dirty="0">
                <a:solidFill>
                  <a:srgbClr val="FFFFFF"/>
                </a:solidFill>
                <a:latin typeface="Carlito"/>
                <a:cs typeface="Carlito"/>
              </a:rPr>
              <a:t>  </a:t>
            </a:r>
            <a:r>
              <a:rPr lang="en-US" sz="2300" spc="-9" dirty="0">
                <a:solidFill>
                  <a:srgbClr val="FFFFFF"/>
                </a:solidFill>
                <a:latin typeface="Carlito"/>
                <a:cs typeface="Carlito"/>
              </a:rPr>
              <a:t>1.40956</a:t>
            </a:r>
            <a:endParaRPr lang="en-US" sz="2300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1530" defTabSz="457200">
              <a:lnSpc>
                <a:spcPts val="2480"/>
              </a:lnSpc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’</a:t>
            </a:r>
            <a:r>
              <a:rPr lang="en-US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n-US" sz="2300" b="0" i="0" u="none" strike="noStrike" kern="1200" cap="none" spc="41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25.679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  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log(x’)</a:t>
            </a:r>
            <a:r>
              <a:rPr lang="en-US" sz="2300" spc="23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=</a:t>
            </a:r>
            <a:r>
              <a:rPr lang="en-US" sz="2300" spc="41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300" spc="-9" dirty="0">
                <a:solidFill>
                  <a:srgbClr val="FFFFFF"/>
                </a:solidFill>
                <a:latin typeface="Carlito"/>
                <a:cs typeface="Carlito"/>
              </a:rPr>
              <a:t>1.40</a:t>
            </a:r>
            <a:r>
              <a:rPr lang="en-US" sz="2300" spc="-9" dirty="0">
                <a:solidFill>
                  <a:srgbClr val="FF0000"/>
                </a:solidFill>
                <a:latin typeface="Carlito"/>
                <a:cs typeface="Carlito"/>
              </a:rPr>
              <a:t>78</a:t>
            </a:r>
            <a:endParaRPr lang="el-GR" sz="2300" spc="-9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11530" defTabSz="457200">
              <a:lnSpc>
                <a:spcPts val="2480"/>
              </a:lnSpc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23" dirty="0">
                <a:solidFill>
                  <a:srgbClr val="FF0000"/>
                </a:solidFill>
                <a:latin typeface="Carlito"/>
                <a:cs typeface="Carlito"/>
              </a:rPr>
              <a:t>Άρα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	</a:t>
            </a:r>
          </a:p>
          <a:p>
            <a:pPr marL="11530" defTabSz="457200">
              <a:lnSpc>
                <a:spcPts val="2480"/>
              </a:lnSpc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log(x)</a:t>
            </a:r>
            <a:r>
              <a:rPr lang="en-US" sz="2300" spc="9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=</a:t>
            </a:r>
            <a:r>
              <a:rPr lang="en-US" sz="2300" spc="23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1.40956 </a:t>
            </a:r>
            <a:r>
              <a:rPr lang="en-US" sz="2300" dirty="0">
                <a:solidFill>
                  <a:schemeClr val="bg1"/>
                </a:solidFill>
                <a:latin typeface="Matura MT Script Capitals" pitchFamily="66"/>
                <a:cs typeface="Carlito"/>
              </a:rPr>
              <a:t>≌</a:t>
            </a:r>
            <a:r>
              <a:rPr lang="en-US" sz="2300" spc="14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300" spc="-18" dirty="0">
                <a:solidFill>
                  <a:srgbClr val="FFFFFF"/>
                </a:solidFill>
                <a:latin typeface="Carlito"/>
                <a:cs typeface="Carlito"/>
              </a:rPr>
              <a:t>1.41</a:t>
            </a:r>
            <a:endParaRPr lang="en-US" sz="2300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1530" defTabSz="457200">
              <a:lnSpc>
                <a:spcPts val="2480"/>
              </a:lnSpc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300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ts val="248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DDD6513A-4768-E1D1-D0E1-D8F3413EA9B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85460" y="190835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11530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Κανόνες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τρογγυλοποίησης</a:t>
            </a:r>
          </a:p>
        </p:txBody>
      </p:sp>
      <p:sp>
        <p:nvSpPr>
          <p:cNvPr id="6" name="object 6">
            <a:extLst>
              <a:ext uri="{FF2B5EF4-FFF2-40B4-BE49-F238E27FC236}">
                <a16:creationId xmlns:a16="http://schemas.microsoft.com/office/drawing/2014/main" id="{119DA1E3-7FD8-EE7F-AF63-7F533A2A2DD0}"/>
              </a:ext>
            </a:extLst>
          </p:cNvPr>
          <p:cNvSpPr txBox="1"/>
          <p:nvPr/>
        </p:nvSpPr>
        <p:spPr>
          <a:xfrm>
            <a:off x="451221" y="1074631"/>
            <a:ext cx="13809528" cy="505044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defTabSz="457200">
              <a:spcBef>
                <a:spcPts val="90"/>
              </a:spcBef>
              <a:tabLst>
                <a:tab pos="661219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4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4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ο</a:t>
            </a:r>
            <a:r>
              <a:rPr lang="el-GR" sz="24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υ</a:t>
            </a:r>
            <a:r>
              <a:rPr lang="el-GR" sz="24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spc="-9" dirty="0">
                <a:solidFill>
                  <a:srgbClr val="FFFFFF"/>
                </a:solidFill>
                <a:latin typeface="Carlito"/>
                <a:cs typeface="Carlito"/>
              </a:rPr>
              <a:t>έπεται</a:t>
            </a:r>
            <a:r>
              <a:rPr lang="el-GR" sz="24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spc="-9" dirty="0">
                <a:solidFill>
                  <a:srgbClr val="FFFFFF"/>
                </a:solidFill>
                <a:latin typeface="Carlito"/>
                <a:cs typeface="Carlito"/>
              </a:rPr>
              <a:t>του</a:t>
            </a:r>
            <a:r>
              <a:rPr lang="el-GR" sz="24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ου</a:t>
            </a:r>
            <a:r>
              <a:rPr lang="en-US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,</a:t>
            </a:r>
            <a:r>
              <a:rPr lang="el-GR" sz="24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υ</a:t>
            </a:r>
            <a:r>
              <a:rPr lang="el-GR" sz="24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πιθυμούμε</a:t>
            </a:r>
            <a:r>
              <a:rPr lang="el-GR" sz="24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4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στρογγυλοποιήσουμε είναι:</a:t>
            </a:r>
            <a:endParaRPr lang="el-GR" sz="24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354430" marR="0" lvl="0" indent="-34290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  <a:tabLst>
                <a:tab pos="661219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Arial"/>
            </a:endParaRPr>
          </a:p>
          <a:p>
            <a:pPr marL="354431" indent="-342900" defTabSz="457200">
              <a:lnSpc>
                <a:spcPts val="2280"/>
              </a:lnSpc>
              <a:spcBef>
                <a:spcPts val="90"/>
              </a:spcBef>
              <a:buClr>
                <a:srgbClr val="FF0000"/>
              </a:buClr>
              <a:buSzPct val="100000"/>
              <a:buFont typeface="Wingdings" panose="05000000000000000000" pitchFamily="2" charset="2"/>
              <a:buChar char="v"/>
              <a:tabLst>
                <a:tab pos="20632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&gt;5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ρογγυλοποιείται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ος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άνω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: </a:t>
            </a:r>
            <a:r>
              <a:rPr lang="en-US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47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4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4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5</a:t>
            </a:r>
            <a:endParaRPr lang="en-US" sz="24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354431" marR="0" lvl="0" indent="-342900" algn="l" defTabSz="457200" rtl="0" fontAlgn="auto" hangingPunct="1">
              <a:lnSpc>
                <a:spcPts val="2280"/>
              </a:lnSpc>
              <a:spcBef>
                <a:spcPts val="9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v"/>
              <a:tabLst>
                <a:tab pos="20632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354431" indent="-342900" defTabSz="457200">
              <a:lnSpc>
                <a:spcPts val="2280"/>
              </a:lnSpc>
              <a:buClr>
                <a:srgbClr val="FF0000"/>
              </a:buClr>
              <a:buSzPct val="100000"/>
              <a:buFont typeface="Wingdings" panose="05000000000000000000" pitchFamily="2" charset="2"/>
              <a:buChar char="v"/>
              <a:tabLst>
                <a:tab pos="20632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&lt;5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ρογγυλοποιείται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ος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άτω</a:t>
            </a:r>
            <a:r>
              <a:rPr lang="el-GR" sz="2300" b="0" i="0" u="none" strike="noStrike" kern="1200" cap="none" spc="39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: </a:t>
            </a:r>
            <a:r>
              <a:rPr lang="en-US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44</a:t>
            </a:r>
            <a:r>
              <a:rPr lang="en-US" sz="24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400" b="0" i="0" u="none" strike="noStrike" kern="1200" cap="none" spc="-41" baseline="0" dirty="0">
                <a:solidFill>
                  <a:srgbClr val="FFFFFF"/>
                </a:solidFill>
                <a:uFillTx/>
                <a:latin typeface="Times New Roman"/>
                <a:cs typeface="Times New Roman"/>
              </a:rPr>
              <a:t> </a:t>
            </a:r>
            <a:r>
              <a:rPr lang="en-US" sz="24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4</a:t>
            </a:r>
            <a:endParaRPr lang="en-US" sz="24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1" marR="0" lvl="0" algn="l" defTabSz="457200" rtl="0" fontAlgn="auto" hangingPunct="1">
              <a:lnSpc>
                <a:spcPts val="228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tabLst>
                <a:tab pos="20632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</a:t>
            </a:r>
            <a:endParaRPr lang="el-GR" sz="2300" dirty="0">
              <a:solidFill>
                <a:srgbClr val="FFFFFF"/>
              </a:solidFill>
              <a:latin typeface="Carlito"/>
              <a:cs typeface="Arial"/>
            </a:endParaRPr>
          </a:p>
          <a:p>
            <a:pPr marL="354430" marR="0" lvl="0" indent="-34290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  <a:tabLst>
                <a:tab pos="661219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5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έπονται</a:t>
            </a:r>
            <a:r>
              <a:rPr lang="el-GR" sz="2300" b="1" i="0" u="none" strike="noStrike" kern="1200" cap="none" spc="-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άλλα ψηφί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α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ρογγυλοποιείται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ος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άνω</a:t>
            </a:r>
            <a:r>
              <a:rPr lang="el-GR" sz="2300" b="0" i="0" u="none" strike="noStrike" kern="1200" cap="none" spc="41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: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454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solidFill>
                  <a:srgbClr val="FFFFFF"/>
                </a:solidFill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5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354430" marR="0" lvl="0" indent="-342900" algn="l" defTabSz="457200" rtl="0" fontAlgn="auto" hangingPunct="1">
              <a:lnSpc>
                <a:spcPct val="100000"/>
              </a:lnSpc>
              <a:spcBef>
                <a:spcPts val="2265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5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δεν</a:t>
            </a:r>
            <a:r>
              <a:rPr lang="el-GR" sz="2300" b="1" i="0" u="none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έπονται</a:t>
            </a:r>
            <a:r>
              <a:rPr lang="el-GR" sz="2300" b="1" i="0" u="none" strike="noStrike" kern="1200" cap="none" spc="-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άλλα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α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ρογγυλοποιείται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ον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κοντινότερο</a:t>
            </a:r>
            <a:r>
              <a:rPr lang="el-GR" sz="2300" b="1" i="0" u="none" strike="noStrike" kern="1200" cap="none" spc="-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άρτιο</a:t>
            </a:r>
            <a:r>
              <a:rPr lang="el-GR" sz="2300" b="1" i="0" u="none" strike="noStrike" kern="1200" cap="none" spc="-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ριθμό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4835950" marR="0" lvl="0" algn="l" defTabSz="457200" rtl="0" fontAlgn="auto" hangingPunct="1">
              <a:lnSpc>
                <a:spcPts val="2280"/>
              </a:lnSpc>
              <a:spcBef>
                <a:spcPts val="65"/>
              </a:spcBef>
              <a:spcAft>
                <a:spcPts val="0"/>
              </a:spcAft>
              <a:buClr>
                <a:srgbClr val="FF0000"/>
              </a:buClr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45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solidFill>
                  <a:srgbClr val="FFFFFF"/>
                </a:solidFill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4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4835950" marR="0" lvl="0" algn="l" defTabSz="457200" rtl="0" fontAlgn="auto" hangingPunct="1">
              <a:lnSpc>
                <a:spcPts val="228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35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solidFill>
                  <a:srgbClr val="FFFFFF"/>
                </a:solidFill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4</a:t>
            </a:r>
          </a:p>
          <a:p>
            <a:pPr marL="4835950" marR="0" lvl="0" algn="l" defTabSz="457200" rtl="0" fontAlgn="auto" hangingPunct="1">
              <a:lnSpc>
                <a:spcPts val="228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π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.χ.: 4.35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+ 3.2 = 7.55 </a:t>
            </a: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solidFill>
                  <a:srgbClr val="FFFFFF"/>
                </a:solidFill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7.6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21029" marR="2626321" lvl="0" indent="-110075" algn="l" defTabSz="457200" rtl="0" fontAlgn="auto" hangingPunct="1">
              <a:lnSpc>
                <a:spcPts val="227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Για</a:t>
            </a:r>
            <a:r>
              <a:rPr lang="el-GR" sz="2300" b="1" i="0" u="none" strike="noStrike" kern="1200" cap="none" spc="-23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οσότητες</a:t>
            </a:r>
            <a:r>
              <a:rPr lang="el-GR" sz="2300" b="1" i="0" u="none" strike="noStrike" kern="1200" cap="none" spc="-27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ου</a:t>
            </a:r>
            <a:r>
              <a:rPr lang="el-GR" sz="2300" b="1" i="0" u="none" strike="noStrike" kern="1200" cap="none" spc="-23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ροέρχονται</a:t>
            </a:r>
            <a:r>
              <a:rPr lang="el-GR" sz="2300" b="1" i="0" u="none" strike="noStrike" kern="1200" cap="none" spc="-27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από</a:t>
            </a:r>
            <a:r>
              <a:rPr lang="el-GR" sz="2300" b="1" i="0" u="none" strike="noStrike" kern="1200" cap="none" spc="-32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ετάδοση</a:t>
            </a:r>
            <a:r>
              <a:rPr lang="el-GR" sz="2300" b="1" i="0" u="none" strike="noStrike" kern="1200" cap="none" spc="-27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φάλματος (έμμεση</a:t>
            </a:r>
            <a:r>
              <a:rPr lang="el-GR" sz="2300" b="1" i="0" u="none" strike="noStrike" kern="1200" cap="none" spc="-9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έτρηση)</a:t>
            </a:r>
          </a:p>
          <a:p>
            <a:pPr marL="121029" marR="2626321" lvl="0" indent="-110075" algn="l" defTabSz="457200" rtl="0" fontAlgn="auto" hangingPunct="1">
              <a:lnSpc>
                <a:spcPts val="227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τρογγυλοποιούμε</a:t>
            </a:r>
            <a:r>
              <a:rPr lang="el-GR" sz="2300" b="1" i="0" u="none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φάλμα στο</a:t>
            </a:r>
            <a:r>
              <a:rPr lang="el-GR" sz="2300" b="1" i="0" u="none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1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ημαντικό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ψηφίο</a:t>
            </a:r>
          </a:p>
          <a:p>
            <a:pPr marL="121029" marR="2626321" lvl="0" indent="-110075" algn="l" defTabSz="457200" rtl="0" fontAlgn="auto" hangingPunct="1">
              <a:lnSpc>
                <a:spcPts val="227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.χ.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x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= 0.02578 V </a:t>
            </a: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solidFill>
                  <a:srgbClr val="FFFFFF"/>
                </a:solidFill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x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3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V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η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υνέχει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ρογγυλοποιούμε</a:t>
            </a:r>
            <a:r>
              <a:rPr lang="en-US" sz="2300" spc="-5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ιμή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ς στο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ίδιο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ριθμό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εκαδικών ψηφίων με το σφάλμα</a:t>
            </a:r>
            <a:r>
              <a:rPr lang="el-GR" sz="2300" b="0" i="0" u="none" strike="noStrike" kern="1200" cap="none" spc="-9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.χ.</a:t>
            </a:r>
            <a:r>
              <a:rPr lang="el-GR" sz="2300" b="0" i="0" u="none" strike="noStrike" kern="1200" cap="none" spc="4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4.5672 V</a:t>
            </a:r>
            <a:r>
              <a:rPr lang="el-GR" sz="2300" b="0" i="0" u="none" strike="noStrike" kern="1200" cap="none" spc="43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l-GR" sz="2300" b="0" i="0" u="none" strike="noStrike" kern="1200" cap="none" spc="394" baseline="0" dirty="0">
                <a:solidFill>
                  <a:srgbClr val="FFFFFF"/>
                </a:solidFill>
                <a:uFillTx/>
                <a:latin typeface="Carlito"/>
                <a:cs typeface="Times New Roman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4.57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3)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V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51281782-3E79-0E50-E06D-E2B2F97E826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62221" y="244459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858722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Κανονική</a:t>
            </a:r>
            <a:r>
              <a:rPr lang="el-GR" b="1" spc="23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κατανομή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29F0F4F7-8C4C-C9C1-30B8-48ABA9201661}"/>
              </a:ext>
            </a:extLst>
          </p:cNvPr>
          <p:cNvSpPr txBox="1"/>
          <p:nvPr/>
        </p:nvSpPr>
        <p:spPr>
          <a:xfrm>
            <a:off x="1862221" y="963107"/>
            <a:ext cx="8253520" cy="716016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6336" rIns="0" bIns="0" anchor="t" anchorCtr="0" compatLnSpc="1">
            <a:spAutoFit/>
          </a:bodyPr>
          <a:lstStyle/>
          <a:p>
            <a:pPr marL="11530" marR="4608" lvl="0" indent="0" algn="l" defTabSz="457200" rtl="0" fontAlgn="auto" hangingPunct="1">
              <a:lnSpc>
                <a:spcPct val="101699"/>
              </a:lnSpc>
              <a:spcBef>
                <a:spcPts val="5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τα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 τυχαία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,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ότε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ων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ων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κολουθεί</a:t>
            </a:r>
            <a:r>
              <a:rPr lang="el-GR" sz="2300" b="0" i="0" u="none" strike="noStrike" kern="1200" cap="none" spc="-5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300" b="0" i="0" u="none" strike="noStrike" kern="1200" cap="none" spc="-41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νονική</a:t>
            </a:r>
            <a:r>
              <a:rPr lang="el-GR" sz="2300" b="0" i="0" u="none" strike="noStrike" kern="1200" cap="none" spc="-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κατανομή</a:t>
            </a:r>
            <a:r>
              <a:rPr lang="el-GR" sz="2300" b="0" i="0" u="none" strike="noStrike" kern="1200" cap="none" spc="-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Gauss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)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4B2B1D86-7939-AE7E-34F9-1C26AF8F04B0}"/>
              </a:ext>
            </a:extLst>
          </p:cNvPr>
          <p:cNvSpPr txBox="1"/>
          <p:nvPr/>
        </p:nvSpPr>
        <p:spPr>
          <a:xfrm>
            <a:off x="1714564" y="3697691"/>
            <a:ext cx="2580912" cy="73234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1621779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:</a:t>
            </a:r>
            <a:r>
              <a:rPr lang="el-GR" sz="2300" b="1" i="0" u="none" strike="noStrike" kern="1200" cap="none" spc="413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έση</a:t>
            </a:r>
            <a:r>
              <a:rPr lang="el-GR" sz="2300" b="1" i="0" u="none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ιμή </a:t>
            </a:r>
            <a:r>
              <a:rPr lang="el-GR" sz="2300" b="1" i="0" u="none" strike="noStrike" kern="1200" cap="none" spc="-45" baseline="0" dirty="0">
                <a:solidFill>
                  <a:srgbClr val="FF0000"/>
                </a:solidFill>
                <a:uFillTx/>
                <a:latin typeface="Carlito"/>
                <a:ea typeface="Cambria Math" pitchFamily="18"/>
                <a:cs typeface="Carlito"/>
              </a:rPr>
              <a:t>→</a:t>
            </a:r>
            <a:endParaRPr lang="el-GR" sz="2300" b="1" i="0" u="none" strike="noStrike" kern="1200" cap="none" spc="-45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1621779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5" name="object 5">
            <a:extLst>
              <a:ext uri="{FF2B5EF4-FFF2-40B4-BE49-F238E27FC236}">
                <a16:creationId xmlns:a16="http://schemas.microsoft.com/office/drawing/2014/main" id="{A0916FE0-F031-D1C7-5BD2-12DE1AE19BC8}"/>
              </a:ext>
            </a:extLst>
          </p:cNvPr>
          <p:cNvSpPr txBox="1"/>
          <p:nvPr/>
        </p:nvSpPr>
        <p:spPr>
          <a:xfrm>
            <a:off x="1756755" y="5606770"/>
            <a:ext cx="3335290" cy="109911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</a:t>
            </a:r>
            <a:r>
              <a:rPr lang="el-GR" sz="2300" b="1" i="0" u="none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: Τυπική Απόκλιση </a:t>
            </a:r>
            <a:r>
              <a:rPr lang="el-GR" sz="2300" b="1" i="0" u="none" strike="noStrike" kern="1200" cap="none" spc="-45" baseline="0" dirty="0">
                <a:solidFill>
                  <a:srgbClr val="FF0000"/>
                </a:solidFill>
                <a:uFillTx/>
                <a:latin typeface="Carlito"/>
                <a:ea typeface="Cambria Math" pitchFamily="18"/>
                <a:cs typeface="Carlito"/>
              </a:rPr>
              <a:t>→</a:t>
            </a:r>
            <a:endParaRPr lang="el-GR" sz="2300" b="1" i="0" u="none" strike="noStrike" kern="1200" cap="none" spc="-45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i="0" u="none" strike="noStrike" kern="1200" cap="none" spc="-45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pic>
        <p:nvPicPr>
          <p:cNvPr id="16" name="Picture 18">
            <a:extLst>
              <a:ext uri="{FF2B5EF4-FFF2-40B4-BE49-F238E27FC236}">
                <a16:creationId xmlns:a16="http://schemas.microsoft.com/office/drawing/2014/main" id="{29E44479-E909-3F30-CD18-77E4F40D59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8275" y="2193088"/>
            <a:ext cx="3172547" cy="10459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17" name="Picture 19">
            <a:extLst>
              <a:ext uri="{FF2B5EF4-FFF2-40B4-BE49-F238E27FC236}">
                <a16:creationId xmlns:a16="http://schemas.microsoft.com/office/drawing/2014/main" id="{DDEA643C-8865-F678-8E7F-502909EDC8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1295" y="3517020"/>
            <a:ext cx="1270750" cy="743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18" name="Picture 20">
            <a:extLst>
              <a:ext uri="{FF2B5EF4-FFF2-40B4-BE49-F238E27FC236}">
                <a16:creationId xmlns:a16="http://schemas.microsoft.com/office/drawing/2014/main" id="{51E7D33E-ADCE-F79A-7E85-5459CFB38E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1198" y="5353933"/>
            <a:ext cx="2818116" cy="8644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E7AA81FF-2E15-50A2-8CA7-C162F1D870C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0256" y="1834025"/>
            <a:ext cx="4891798" cy="336599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FB95AC-5056-0C4D-E532-70AAB91381E1}"/>
              </a:ext>
            </a:extLst>
          </p:cNvPr>
          <p:cNvCxnSpPr>
            <a:cxnSpLocks/>
          </p:cNvCxnSpPr>
          <p:nvPr/>
        </p:nvCxnSpPr>
        <p:spPr>
          <a:xfrm flipV="1">
            <a:off x="8712971" y="2090057"/>
            <a:ext cx="0" cy="2780523"/>
          </a:xfrm>
          <a:prstGeom prst="line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FF000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AD687804-011C-A95B-D0A9-8A44A17C37FB}"/>
              </a:ext>
            </a:extLst>
          </p:cNvPr>
          <p:cNvCxnSpPr>
            <a:cxnSpLocks/>
          </p:cNvCxnSpPr>
          <p:nvPr/>
        </p:nvCxnSpPr>
        <p:spPr>
          <a:xfrm>
            <a:off x="8059309" y="3370296"/>
            <a:ext cx="1218679" cy="0"/>
          </a:xfrm>
          <a:prstGeom prst="straightConnector1">
            <a:avLst/>
          </a:prstGeom>
          <a:ln>
            <a:headEnd type="triangle"/>
            <a:tailEnd type="triangle"/>
          </a:ln>
          <a:scene3d>
            <a:camera prst="orthographicFront"/>
            <a:lightRig rig="threePt" dir="t"/>
          </a:scene3d>
          <a:sp3d contourW="19050">
            <a:contourClr>
              <a:srgbClr val="FF000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6AEEE896-99CD-C53E-041F-9C8D396C2CAC}"/>
              </a:ext>
            </a:extLst>
          </p:cNvPr>
          <p:cNvCxnSpPr/>
          <p:nvPr/>
        </p:nvCxnSpPr>
        <p:spPr>
          <a:xfrm flipV="1">
            <a:off x="4940718" y="2193088"/>
            <a:ext cx="3763833" cy="1504603"/>
          </a:xfrm>
          <a:prstGeom prst="straightConnector1">
            <a:avLst/>
          </a:prstGeom>
          <a:ln>
            <a:tailEnd type="triangle"/>
          </a:ln>
          <a:scene3d>
            <a:camera prst="orthographicFront"/>
            <a:lightRig rig="threePt" dir="t"/>
          </a:scene3d>
          <a:sp3d contourW="12700">
            <a:contourClr>
              <a:srgbClr val="0070C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B57E795E-6052-4483-D8F6-9B0FC23721BE}"/>
              </a:ext>
            </a:extLst>
          </p:cNvPr>
          <p:cNvCxnSpPr>
            <a:cxnSpLocks/>
          </p:cNvCxnSpPr>
          <p:nvPr/>
        </p:nvCxnSpPr>
        <p:spPr>
          <a:xfrm flipV="1">
            <a:off x="6400800" y="3370296"/>
            <a:ext cx="1957754" cy="2100817"/>
          </a:xfrm>
          <a:prstGeom prst="straightConnector1">
            <a:avLst/>
          </a:prstGeom>
          <a:ln>
            <a:tailEnd type="triangle"/>
          </a:ln>
          <a:scene3d>
            <a:camera prst="orthographicFront"/>
            <a:lightRig rig="threePt" dir="t"/>
          </a:scene3d>
          <a:sp3d contourW="12700">
            <a:contourClr>
              <a:srgbClr val="0070C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06A62E66-C71E-FBFD-17CD-072F665F89F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528688" y="215178"/>
            <a:ext cx="7488186" cy="657964"/>
          </a:xfrm>
        </p:spPr>
        <p:txBody>
          <a:bodyPr lIns="0" tIns="11521" rIns="0" bIns="0" anchor="ctr">
            <a:spAutoFit/>
          </a:bodyPr>
          <a:lstStyle/>
          <a:p>
            <a:pPr marL="858722" lvl="0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Κανονική</a:t>
            </a:r>
            <a:r>
              <a:rPr lang="el-GR" b="1" spc="23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κατανομή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FBE63F55-EAF4-7A69-BFC3-ECA8A197C90C}"/>
              </a:ext>
            </a:extLst>
          </p:cNvPr>
          <p:cNvSpPr txBox="1"/>
          <p:nvPr/>
        </p:nvSpPr>
        <p:spPr>
          <a:xfrm>
            <a:off x="1878412" y="1043515"/>
            <a:ext cx="8040456" cy="71881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2880" rIns="0" bIns="0" anchor="t" anchorCtr="0" compatLnSpc="1">
            <a:spAutoFit/>
          </a:bodyPr>
          <a:lstStyle/>
          <a:p>
            <a:pPr marL="11530" marR="4608" lvl="0" indent="0" algn="l" defTabSz="457200" rtl="0" fontAlgn="auto" hangingPunct="1">
              <a:lnSpc>
                <a:spcPct val="102899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τα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υχαία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ότε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ων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ων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κολουθεί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νονική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κατανομή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Gauss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)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F99E0F19-9524-EFB4-010E-A7C238988CAC}"/>
              </a:ext>
            </a:extLst>
          </p:cNvPr>
          <p:cNvSpPr txBox="1"/>
          <p:nvPr/>
        </p:nvSpPr>
        <p:spPr>
          <a:xfrm>
            <a:off x="1204270" y="4963201"/>
            <a:ext cx="4334423" cy="142829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9793" rIns="0" bIns="0" anchor="t" anchorCtr="0" compatLnSpc="1">
            <a:spAutoFit/>
          </a:bodyPr>
          <a:lstStyle/>
          <a:p>
            <a:pPr marL="66275" marR="4608" lvl="0" indent="-55330" algn="l" defTabSz="457200" rtl="0" fontAlgn="auto" hangingPunct="1">
              <a:lnSpc>
                <a:spcPct val="100600"/>
              </a:lnSpc>
              <a:spcBef>
                <a:spcPts val="7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Με βάση τι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ι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ιας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φυσικής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ς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νωρίζουμε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300" b="0" i="0" u="none" strike="noStrike" kern="1200" cap="none" spc="-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λήρη</a:t>
            </a:r>
            <a:r>
              <a:rPr lang="el-GR" sz="2300" b="0" i="0" u="none" strike="noStrike" kern="1200" cap="none" spc="-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ιθανότητας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ων τιμών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υτή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ς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4F74EBB4-FE17-5106-9255-91CC1FDBD2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9427783"/>
              </p:ext>
            </p:extLst>
          </p:nvPr>
        </p:nvGraphicFramePr>
        <p:xfrm>
          <a:off x="5657155" y="4752988"/>
          <a:ext cx="5960415" cy="1927211"/>
        </p:xfrm>
        <a:graphic>
          <a:graphicData uri="http://schemas.openxmlformats.org/drawingml/2006/table">
            <a:tbl>
              <a:tblPr firstRow="1" bandRow="1">
                <a:tableStyleId>{327F97BB-C833-4FB7-BDE5-3F7075034690}</a:tableStyleId>
              </a:tblPr>
              <a:tblGrid>
                <a:gridCol w="782602">
                  <a:extLst>
                    <a:ext uri="{9D8B030D-6E8A-4147-A177-3AD203B41FA5}">
                      <a16:colId xmlns:a16="http://schemas.microsoft.com/office/drawing/2014/main" val="4066263348"/>
                    </a:ext>
                  </a:extLst>
                </a:gridCol>
                <a:gridCol w="1473320">
                  <a:extLst>
                    <a:ext uri="{9D8B030D-6E8A-4147-A177-3AD203B41FA5}">
                      <a16:colId xmlns:a16="http://schemas.microsoft.com/office/drawing/2014/main" val="3599475079"/>
                    </a:ext>
                  </a:extLst>
                </a:gridCol>
                <a:gridCol w="1763732">
                  <a:extLst>
                    <a:ext uri="{9D8B030D-6E8A-4147-A177-3AD203B41FA5}">
                      <a16:colId xmlns:a16="http://schemas.microsoft.com/office/drawing/2014/main" val="4209468534"/>
                    </a:ext>
                  </a:extLst>
                </a:gridCol>
                <a:gridCol w="1940761">
                  <a:extLst>
                    <a:ext uri="{9D8B030D-6E8A-4147-A177-3AD203B41FA5}">
                      <a16:colId xmlns:a16="http://schemas.microsoft.com/office/drawing/2014/main" val="2742109181"/>
                    </a:ext>
                  </a:extLst>
                </a:gridCol>
              </a:tblGrid>
              <a:tr h="355582"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endParaRPr lang="en-US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300" b="1" spc="-30" dirty="0">
                          <a:solidFill>
                            <a:srgbClr val="000000"/>
                          </a:solidFill>
                        </a:rPr>
                        <a:t>P(</a:t>
                      </a:r>
                      <a:r>
                        <a:rPr lang="el-GR" sz="2300" b="1" spc="-30" dirty="0">
                          <a:solidFill>
                            <a:srgbClr val="000000"/>
                          </a:solidFill>
                        </a:rPr>
                        <a:t>|</a:t>
                      </a:r>
                      <a:r>
                        <a:rPr lang="en-US" sz="2300" b="1" spc="-30" dirty="0">
                          <a:solidFill>
                            <a:srgbClr val="000000"/>
                          </a:solidFill>
                        </a:rPr>
                        <a:t>x-</a:t>
                      </a:r>
                      <a:r>
                        <a:rPr lang="el-GR" sz="2300" b="1" spc="-20" dirty="0">
                          <a:solidFill>
                            <a:srgbClr val="000000"/>
                          </a:solidFill>
                        </a:rPr>
                        <a:t>μ|&lt;σ)</a:t>
                      </a:r>
                      <a:endParaRPr lang="el-GR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300" b="1" spc="-25" dirty="0">
                          <a:solidFill>
                            <a:srgbClr val="000000"/>
                          </a:solidFill>
                        </a:rPr>
                        <a:t>P(|x-</a:t>
                      </a:r>
                      <a:r>
                        <a:rPr lang="el-GR" sz="2300" b="1" dirty="0">
                          <a:solidFill>
                            <a:srgbClr val="000000"/>
                          </a:solidFill>
                        </a:rPr>
                        <a:t>μ</a:t>
                      </a:r>
                      <a:r>
                        <a:rPr lang="el-GR" sz="2300" b="1" spc="20" dirty="0">
                          <a:solidFill>
                            <a:srgbClr val="000000"/>
                          </a:solidFill>
                        </a:rPr>
                        <a:t>|</a:t>
                      </a:r>
                      <a:r>
                        <a:rPr lang="el-GR" sz="2300" b="1" spc="-25" dirty="0">
                          <a:solidFill>
                            <a:srgbClr val="000000"/>
                          </a:solidFill>
                        </a:rPr>
                        <a:t>&gt;σ)</a:t>
                      </a:r>
                      <a:endParaRPr lang="el-GR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300" b="1" spc="-25" dirty="0">
                          <a:solidFill>
                            <a:srgbClr val="000000"/>
                          </a:solidFill>
                        </a:rPr>
                        <a:t>P(|x-</a:t>
                      </a:r>
                      <a:r>
                        <a:rPr lang="el-GR" sz="2300" b="1" spc="-10" dirty="0">
                          <a:solidFill>
                            <a:srgbClr val="000000"/>
                          </a:solidFill>
                        </a:rPr>
                        <a:t>μ|&gt;σ)</a:t>
                      </a:r>
                      <a:endParaRPr lang="el-GR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extLst>
                  <a:ext uri="{0D108BD9-81ED-4DB2-BD59-A6C34878D82A}">
                    <a16:rowId xmlns:a16="http://schemas.microsoft.com/office/drawing/2014/main" val="2367834989"/>
                  </a:ext>
                </a:extLst>
              </a:tr>
              <a:tr h="355582"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lang="el-GR" sz="2300" spc="-25">
                          <a:solidFill>
                            <a:srgbClr val="000000"/>
                          </a:solidFill>
                        </a:rPr>
                        <a:t>1σ</a:t>
                      </a:r>
                      <a:endParaRPr lang="el-GR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3430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lang="en-US" sz="2300" spc="-20" dirty="0">
                          <a:solidFill>
                            <a:srgbClr val="000000"/>
                          </a:solidFill>
                        </a:rPr>
                        <a:t>34.1</a:t>
                      </a:r>
                      <a:endParaRPr lang="en-US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3430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lang="en-US" sz="2300" spc="-20" dirty="0">
                          <a:solidFill>
                            <a:srgbClr val="000000"/>
                          </a:solidFill>
                        </a:rPr>
                        <a:t>34.1</a:t>
                      </a:r>
                      <a:endParaRPr lang="en-US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3430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lang="en-US" sz="2300" spc="-20" dirty="0">
                          <a:solidFill>
                            <a:srgbClr val="000000"/>
                          </a:solidFill>
                        </a:rPr>
                        <a:t>68.2</a:t>
                      </a:r>
                      <a:endParaRPr lang="en-US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3430" marB="0"/>
                </a:tc>
                <a:extLst>
                  <a:ext uri="{0D108BD9-81ED-4DB2-BD59-A6C34878D82A}">
                    <a16:rowId xmlns:a16="http://schemas.microsoft.com/office/drawing/2014/main" val="2136646704"/>
                  </a:ext>
                </a:extLst>
              </a:tr>
              <a:tr h="355582"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lang="el-GR" sz="2300" spc="-25">
                          <a:solidFill>
                            <a:srgbClr val="000000"/>
                          </a:solidFill>
                        </a:rPr>
                        <a:t>2σ</a:t>
                      </a:r>
                      <a:endParaRPr lang="el-GR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4573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lang="en-US" sz="2300" spc="-20">
                          <a:solidFill>
                            <a:srgbClr val="000000"/>
                          </a:solidFill>
                        </a:rPr>
                        <a:t>47.5</a:t>
                      </a:r>
                      <a:endParaRPr lang="en-US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4573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lang="en-US" sz="2300" spc="-20" dirty="0">
                          <a:solidFill>
                            <a:srgbClr val="000000"/>
                          </a:solidFill>
                        </a:rPr>
                        <a:t>47.5</a:t>
                      </a:r>
                      <a:endParaRPr lang="en-US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4573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lang="en-US" sz="2300" spc="-20" dirty="0">
                          <a:solidFill>
                            <a:srgbClr val="000000"/>
                          </a:solidFill>
                        </a:rPr>
                        <a:t>95.4</a:t>
                      </a:r>
                      <a:endParaRPr lang="en-US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4573" marB="0"/>
                </a:tc>
                <a:extLst>
                  <a:ext uri="{0D108BD9-81ED-4DB2-BD59-A6C34878D82A}">
                    <a16:rowId xmlns:a16="http://schemas.microsoft.com/office/drawing/2014/main" val="1856912926"/>
                  </a:ext>
                </a:extLst>
              </a:tr>
              <a:tr h="355582"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l-GR" sz="2300" spc="-25">
                          <a:solidFill>
                            <a:srgbClr val="000000"/>
                          </a:solidFill>
                        </a:rPr>
                        <a:t>3σ</a:t>
                      </a:r>
                      <a:endParaRPr lang="el-GR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300" spc="-20">
                          <a:solidFill>
                            <a:srgbClr val="000000"/>
                          </a:solidFill>
                        </a:rPr>
                        <a:t>49.8</a:t>
                      </a:r>
                      <a:endParaRPr lang="en-US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300" spc="-20">
                          <a:solidFill>
                            <a:srgbClr val="000000"/>
                          </a:solidFill>
                        </a:rPr>
                        <a:t>49.8</a:t>
                      </a:r>
                      <a:endParaRPr lang="en-US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300" spc="-20">
                          <a:solidFill>
                            <a:srgbClr val="000000"/>
                          </a:solidFill>
                        </a:rPr>
                        <a:t>99.7</a:t>
                      </a:r>
                      <a:endParaRPr lang="en-US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extLst>
                  <a:ext uri="{0D108BD9-81ED-4DB2-BD59-A6C34878D82A}">
                    <a16:rowId xmlns:a16="http://schemas.microsoft.com/office/drawing/2014/main" val="4210997901"/>
                  </a:ext>
                </a:extLst>
              </a:tr>
              <a:tr h="355582"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lang="el-GR" sz="2300" spc="-25">
                          <a:solidFill>
                            <a:srgbClr val="000000"/>
                          </a:solidFill>
                        </a:rPr>
                        <a:t>5σ</a:t>
                      </a:r>
                      <a:endParaRPr lang="el-GR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6310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lang="en-US" sz="2300" spc="-10">
                          <a:solidFill>
                            <a:srgbClr val="000000"/>
                          </a:solidFill>
                        </a:rPr>
                        <a:t>49.99</a:t>
                      </a:r>
                      <a:endParaRPr lang="en-US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6310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lang="en-US" sz="2300" spc="-10" dirty="0">
                          <a:solidFill>
                            <a:srgbClr val="000000"/>
                          </a:solidFill>
                        </a:rPr>
                        <a:t>49.99</a:t>
                      </a:r>
                      <a:endParaRPr lang="en-US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6310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lang="en-US" sz="2300" spc="-10" dirty="0">
                          <a:solidFill>
                            <a:srgbClr val="000000"/>
                          </a:solidFill>
                        </a:rPr>
                        <a:t>99.999</a:t>
                      </a:r>
                      <a:endParaRPr lang="en-US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6310" marB="0"/>
                </a:tc>
                <a:extLst>
                  <a:ext uri="{0D108BD9-81ED-4DB2-BD59-A6C34878D82A}">
                    <a16:rowId xmlns:a16="http://schemas.microsoft.com/office/drawing/2014/main" val="1752065213"/>
                  </a:ext>
                </a:extLst>
              </a:tr>
            </a:tbl>
          </a:graphicData>
        </a:graphic>
      </p:graphicFrame>
      <p:pic>
        <p:nvPicPr>
          <p:cNvPr id="14" name="Picture 16">
            <a:extLst>
              <a:ext uri="{FF2B5EF4-FFF2-40B4-BE49-F238E27FC236}">
                <a16:creationId xmlns:a16="http://schemas.microsoft.com/office/drawing/2014/main" id="{CA0B075F-B3E8-BE14-7851-01103F4F1D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5322" y="2238973"/>
            <a:ext cx="3172547" cy="10459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id="{60B96C32-47B8-410F-E4BE-388DD06043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65" t="8022" r="22559" b="24442"/>
          <a:stretch>
            <a:fillRect/>
          </a:stretch>
        </p:blipFill>
        <p:spPr bwMode="auto">
          <a:xfrm>
            <a:off x="5657155" y="1762325"/>
            <a:ext cx="5330635" cy="288829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57013FC-75F6-BC98-5587-2F05D0001600}"/>
              </a:ext>
            </a:extLst>
          </p:cNvPr>
          <p:cNvCxnSpPr>
            <a:cxnSpLocks/>
          </p:cNvCxnSpPr>
          <p:nvPr/>
        </p:nvCxnSpPr>
        <p:spPr>
          <a:xfrm flipV="1">
            <a:off x="8336339" y="3573036"/>
            <a:ext cx="373907" cy="1755885"/>
          </a:xfrm>
          <a:prstGeom prst="straightConnector1">
            <a:avLst/>
          </a:prstGeom>
          <a:ln w="3175">
            <a:tailEnd type="triangle"/>
          </a:ln>
          <a:scene3d>
            <a:camera prst="orthographicFront"/>
            <a:lightRig rig="threePt" dir="t"/>
          </a:scene3d>
          <a:sp3d contourW="38100">
            <a:contourClr>
              <a:srgbClr val="FF000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A9024F1C-23A5-CB1E-3578-6BAA871666E3}"/>
              </a:ext>
            </a:extLst>
          </p:cNvPr>
          <p:cNvCxnSpPr>
            <a:cxnSpLocks/>
          </p:cNvCxnSpPr>
          <p:nvPr/>
        </p:nvCxnSpPr>
        <p:spPr>
          <a:xfrm flipV="1">
            <a:off x="7432431" y="3429000"/>
            <a:ext cx="785446" cy="1811215"/>
          </a:xfrm>
          <a:prstGeom prst="straightConnector1">
            <a:avLst/>
          </a:prstGeom>
          <a:ln w="3175">
            <a:tailEnd type="triangle"/>
          </a:ln>
          <a:scene3d>
            <a:camera prst="orthographicFront"/>
            <a:lightRig rig="threePt" dir="t"/>
          </a:scene3d>
          <a:sp3d extrusionH="127000" contourW="31750">
            <a:contourClr>
              <a:srgbClr val="FF000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CAE6B810-C325-9650-4103-6615B52410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7132" y="3573036"/>
            <a:ext cx="2828925" cy="9334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54FE6F-EB0F-9E96-872E-E194B9BFAF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9816" y="152971"/>
            <a:ext cx="9404722" cy="763522"/>
          </a:xfrm>
        </p:spPr>
        <p:txBody>
          <a:bodyPr/>
          <a:lstStyle/>
          <a:p>
            <a:pPr algn="ctr"/>
            <a:r>
              <a:rPr lang="el-GR" b="1" dirty="0">
                <a:solidFill>
                  <a:srgbClr val="FF0000"/>
                </a:solidFill>
                <a:latin typeface="Carlito"/>
              </a:rPr>
              <a:t>Κανονική</a:t>
            </a:r>
            <a:r>
              <a:rPr lang="el-GR" b="1" spc="23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κατανομή</a:t>
            </a:r>
            <a:endParaRPr lang="en-US" dirty="0"/>
          </a:p>
        </p:txBody>
      </p:sp>
      <p:sp>
        <p:nvSpPr>
          <p:cNvPr id="4" name="object 3">
            <a:extLst>
              <a:ext uri="{FF2B5EF4-FFF2-40B4-BE49-F238E27FC236}">
                <a16:creationId xmlns:a16="http://schemas.microsoft.com/office/drawing/2014/main" id="{BF5E20C9-801C-B20A-B84C-36EF36EB8351}"/>
              </a:ext>
            </a:extLst>
          </p:cNvPr>
          <p:cNvSpPr txBox="1"/>
          <p:nvPr/>
        </p:nvSpPr>
        <p:spPr>
          <a:xfrm>
            <a:off x="365761" y="1043515"/>
            <a:ext cx="11180124" cy="509385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2880" rIns="0" bIns="0" anchor="t" anchorCtr="0" compatLnSpc="1">
            <a:spAutoFit/>
          </a:bodyPr>
          <a:lstStyle/>
          <a:p>
            <a:pPr marL="11530" marR="4608" lvl="0" indent="0" algn="l" defTabSz="457200" rtl="0" fontAlgn="auto" hangingPunct="1">
              <a:lnSpc>
                <a:spcPct val="102899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τα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υχαία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ότε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ων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ων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κολουθεί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νονική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κατανομή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Gauss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)</a:t>
            </a:r>
          </a:p>
          <a:p>
            <a:pPr marL="11530" marR="4608" lvl="0" indent="0" algn="l" defTabSz="457200" rtl="0" fontAlgn="auto" hangingPunct="1">
              <a:lnSpc>
                <a:spcPct val="102899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spc="-9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solidFill>
                  <a:srgbClr val="FF0000"/>
                </a:solidFill>
                <a:latin typeface="Carlito"/>
                <a:cs typeface="Carlito"/>
              </a:rPr>
              <a:t>Σύγκριση πειραματικής (</a:t>
            </a:r>
            <a:r>
              <a:rPr lang="el-GR" sz="2300" b="1" spc="-9" dirty="0">
                <a:solidFill>
                  <a:schemeClr val="bg1"/>
                </a:solidFill>
                <a:latin typeface="Carlito"/>
                <a:cs typeface="Carlito"/>
              </a:rPr>
              <a:t>Α</a:t>
            </a:r>
            <a:r>
              <a:rPr lang="el-GR" sz="2300" b="1" spc="-9" baseline="-25000" dirty="0">
                <a:solidFill>
                  <a:schemeClr val="bg1"/>
                </a:solidFill>
                <a:latin typeface="Carlito"/>
                <a:cs typeface="Carlito"/>
              </a:rPr>
              <a:t>π</a:t>
            </a:r>
            <a:r>
              <a:rPr lang="el-GR" sz="2300" b="1" spc="-9" dirty="0">
                <a:solidFill>
                  <a:srgbClr val="FF0000"/>
                </a:solidFill>
                <a:latin typeface="Carlito"/>
                <a:cs typeface="Carlito"/>
              </a:rPr>
              <a:t>)και θεωρητικής τιμής (</a:t>
            </a:r>
            <a:r>
              <a:rPr lang="el-GR" sz="2300" b="1" spc="-9" dirty="0">
                <a:solidFill>
                  <a:schemeClr val="bg1"/>
                </a:solidFill>
                <a:latin typeface="Carlito"/>
                <a:cs typeface="Carlito"/>
              </a:rPr>
              <a:t>Α</a:t>
            </a:r>
            <a:r>
              <a:rPr lang="el-GR" sz="2300" b="1" spc="-9" baseline="-25000" dirty="0">
                <a:solidFill>
                  <a:schemeClr val="bg1"/>
                </a:solidFill>
                <a:latin typeface="Carlito"/>
                <a:cs typeface="Carlito"/>
              </a:rPr>
              <a:t>θ</a:t>
            </a:r>
            <a:r>
              <a:rPr lang="el-GR" sz="2300" b="1" spc="-9" dirty="0">
                <a:solidFill>
                  <a:srgbClr val="FF0000"/>
                </a:solidFill>
                <a:latin typeface="Carlito"/>
                <a:cs typeface="Carlito"/>
              </a:rPr>
              <a:t> ).</a:t>
            </a: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spc="-9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354430" marR="4608" indent="-342900" defTabSz="457200">
              <a:lnSpc>
                <a:spcPct val="102899"/>
              </a:lnSpc>
              <a:spcBef>
                <a:spcPts val="25"/>
              </a:spcBef>
              <a:buFont typeface="Wingdings" panose="05000000000000000000" pitchFamily="2" charset="2"/>
              <a:buChar char="v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solidFill>
                  <a:srgbClr val="FF0000"/>
                </a:solidFill>
                <a:latin typeface="Carlito"/>
                <a:cs typeface="Carlito"/>
              </a:rPr>
              <a:t>Πειραματική και θεωρητική με σφάλματα </a:t>
            </a:r>
            <a:r>
              <a:rPr lang="el-GR" sz="2300" b="1" spc="-9" dirty="0" err="1">
                <a:solidFill>
                  <a:schemeClr val="bg1"/>
                </a:solidFill>
                <a:latin typeface="Carlito"/>
                <a:cs typeface="Carlito"/>
              </a:rPr>
              <a:t>σ</a:t>
            </a:r>
            <a:r>
              <a:rPr lang="el-GR" sz="2300" b="1" spc="-9" baseline="-25000" dirty="0" err="1">
                <a:solidFill>
                  <a:schemeClr val="bg1"/>
                </a:solidFill>
                <a:latin typeface="Carlito"/>
                <a:cs typeface="Carlito"/>
              </a:rPr>
              <a:t>π</a:t>
            </a:r>
            <a:r>
              <a:rPr lang="el-GR" sz="2300" b="1" spc="-9" dirty="0" err="1">
                <a:solidFill>
                  <a:srgbClr val="FF0000"/>
                </a:solidFill>
                <a:latin typeface="Carlito"/>
                <a:cs typeface="Carlito"/>
              </a:rPr>
              <a:t>και</a:t>
            </a:r>
            <a:r>
              <a:rPr lang="el-GR" sz="2300" b="1" spc="-9" dirty="0">
                <a:solidFill>
                  <a:srgbClr val="FF0000"/>
                </a:solidFill>
                <a:latin typeface="Carlito"/>
                <a:cs typeface="Carlito"/>
              </a:rPr>
              <a:t> </a:t>
            </a:r>
            <a:r>
              <a:rPr lang="el-GR" sz="2300" b="1" spc="-9" dirty="0" err="1">
                <a:solidFill>
                  <a:schemeClr val="bg1"/>
                </a:solidFill>
                <a:latin typeface="Carlito"/>
                <a:cs typeface="Carlito"/>
              </a:rPr>
              <a:t>σ</a:t>
            </a:r>
            <a:r>
              <a:rPr lang="el-GR" sz="2300" b="1" spc="-9" baseline="-25000" dirty="0" err="1">
                <a:solidFill>
                  <a:schemeClr val="bg1"/>
                </a:solidFill>
                <a:latin typeface="Carlito"/>
                <a:cs typeface="Carlito"/>
              </a:rPr>
              <a:t>θ</a:t>
            </a:r>
            <a:r>
              <a:rPr lang="el-GR" sz="2300" b="1" spc="-9" baseline="-25000" dirty="0">
                <a:solidFill>
                  <a:schemeClr val="bg1"/>
                </a:solidFill>
                <a:latin typeface="Carlito"/>
                <a:cs typeface="Carlito"/>
              </a:rPr>
              <a:t> </a:t>
            </a:r>
            <a:r>
              <a:rPr lang="el-GR" sz="2300" b="1" spc="-9" dirty="0">
                <a:solidFill>
                  <a:srgbClr val="FF0000"/>
                </a:solidFill>
                <a:latin typeface="Carlito"/>
                <a:cs typeface="Carlito"/>
              </a:rPr>
              <a:t> αντίστοιχα:</a:t>
            </a: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spc="-9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solidFill>
                  <a:schemeClr val="bg1"/>
                </a:solidFill>
                <a:latin typeface="Carlito"/>
                <a:cs typeface="Carlito"/>
              </a:rPr>
              <a:t>     Αν           </a:t>
            </a:r>
            <a:r>
              <a:rPr lang="en-US" sz="2300" b="1" spc="-9" dirty="0">
                <a:solidFill>
                  <a:schemeClr val="bg1"/>
                </a:solidFill>
                <a:latin typeface="Carlito"/>
                <a:cs typeface="Carlito"/>
              </a:rPr>
              <a:t> </a:t>
            </a:r>
            <a:r>
              <a:rPr lang="el-GR" sz="2300" b="1" spc="-9" dirty="0">
                <a:solidFill>
                  <a:schemeClr val="bg1"/>
                </a:solidFill>
                <a:latin typeface="Carlito"/>
                <a:cs typeface="Carlito"/>
              </a:rPr>
              <a:t>τότε  πειραματική και θεωρητική τιμή συμφωνούν μέσα στα </a:t>
            </a: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solidFill>
                  <a:schemeClr val="bg1"/>
                </a:solidFill>
                <a:latin typeface="Carlito"/>
                <a:cs typeface="Carlito"/>
              </a:rPr>
              <a:t>     όρια των σφαλμάτων τους.</a:t>
            </a: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spc="-9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354430" marR="4608" lvl="0" indent="-342900" algn="l" defTabSz="457200" rtl="0" fontAlgn="auto" hangingPunct="1">
              <a:lnSpc>
                <a:spcPct val="102899"/>
              </a:lnSpc>
              <a:spcBef>
                <a:spcPts val="25"/>
              </a:spcBef>
              <a:spcAft>
                <a:spcPts val="0"/>
              </a:spcAft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solidFill>
                  <a:srgbClr val="FF0000"/>
                </a:solidFill>
                <a:latin typeface="Carlito"/>
                <a:cs typeface="Carlito"/>
              </a:rPr>
              <a:t>Πειραματική με σφάλμα </a:t>
            </a:r>
            <a:r>
              <a:rPr lang="el-GR" sz="2300" b="1" spc="-9" dirty="0" err="1">
                <a:solidFill>
                  <a:schemeClr val="bg1"/>
                </a:solidFill>
                <a:latin typeface="Carlito"/>
                <a:cs typeface="Carlito"/>
              </a:rPr>
              <a:t>σ</a:t>
            </a:r>
            <a:r>
              <a:rPr lang="el-GR" sz="2300" b="1" spc="-9" baseline="-25000" dirty="0" err="1">
                <a:solidFill>
                  <a:schemeClr val="bg1"/>
                </a:solidFill>
                <a:latin typeface="Carlito"/>
                <a:cs typeface="Carlito"/>
              </a:rPr>
              <a:t>π</a:t>
            </a:r>
            <a:r>
              <a:rPr lang="el-GR" sz="2300" b="1" spc="-9" baseline="-25000" dirty="0">
                <a:solidFill>
                  <a:srgbClr val="FF0000"/>
                </a:solidFill>
                <a:latin typeface="Carlito"/>
                <a:cs typeface="Carlito"/>
              </a:rPr>
              <a:t> </a:t>
            </a:r>
            <a:r>
              <a:rPr lang="el-GR" sz="2300" b="1" spc="-9" dirty="0">
                <a:solidFill>
                  <a:srgbClr val="FF0000"/>
                </a:solidFill>
                <a:latin typeface="Carlito"/>
                <a:cs typeface="Carlito"/>
              </a:rPr>
              <a:t> και θεωρητική χωρίς σφάλμα :</a:t>
            </a:r>
          </a:p>
          <a:p>
            <a:pPr marL="354430" marR="4608" lvl="0" indent="-342900" algn="l" defTabSz="457200" rtl="0" fontAlgn="auto" hangingPunct="1">
              <a:lnSpc>
                <a:spcPct val="102899"/>
              </a:lnSpc>
              <a:spcBef>
                <a:spcPts val="25"/>
              </a:spcBef>
              <a:spcAft>
                <a:spcPts val="0"/>
              </a:spcAft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spc="-9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11530" marR="4608" lvl="0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solidFill>
                  <a:schemeClr val="bg1"/>
                </a:solidFill>
                <a:latin typeface="Carlito"/>
                <a:cs typeface="Carlito"/>
              </a:rPr>
              <a:t>     Αν </a:t>
            </a:r>
            <a:r>
              <a:rPr lang="en-US" sz="2300" b="1" spc="-9" dirty="0">
                <a:solidFill>
                  <a:schemeClr val="bg1"/>
                </a:solidFill>
                <a:latin typeface="Carlito"/>
                <a:cs typeface="Carlito"/>
              </a:rPr>
              <a:t>             </a:t>
            </a:r>
            <a:r>
              <a:rPr lang="el-GR" sz="2300" b="1" spc="-9" dirty="0">
                <a:solidFill>
                  <a:schemeClr val="bg1"/>
                </a:solidFill>
                <a:latin typeface="Carlito"/>
                <a:cs typeface="Carlito"/>
              </a:rPr>
              <a:t>τότε  πειραματική και θεωρητική τιμή συμφωνούν μέσα στα όρια του</a:t>
            </a:r>
          </a:p>
          <a:p>
            <a:pPr marL="11530" marR="4608" lvl="0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solidFill>
                  <a:schemeClr val="bg1"/>
                </a:solidFill>
                <a:latin typeface="Carlito"/>
                <a:cs typeface="Carlito"/>
              </a:rPr>
              <a:t>     πειραματικού σφάλματος.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DAA9A02-9008-EC4D-4C73-23098841D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832833"/>
              </p:ext>
            </p:extLst>
          </p:nvPr>
        </p:nvGraphicFramePr>
        <p:xfrm>
          <a:off x="8649770" y="2522054"/>
          <a:ext cx="21082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69800" progId="Equation.DSMT4">
                  <p:embed/>
                </p:oleObj>
              </mc:Choice>
              <mc:Fallback>
                <p:oleObj name="Equation" r:id="rId2" imgW="927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49770" y="2522054"/>
                        <a:ext cx="2108200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51F7C9C-4089-EA62-4520-61A071CE1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010626"/>
              </p:ext>
            </p:extLst>
          </p:nvPr>
        </p:nvGraphicFramePr>
        <p:xfrm>
          <a:off x="8035137" y="4402737"/>
          <a:ext cx="19827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431640" progId="Equation.DSMT4">
                  <p:embed/>
                </p:oleObj>
              </mc:Choice>
              <mc:Fallback>
                <p:oleObj name="Equation" r:id="rId4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35137" y="4402737"/>
                        <a:ext cx="1982788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3991CF0-F3C7-66B3-789E-258573391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531077"/>
              </p:ext>
            </p:extLst>
          </p:nvPr>
        </p:nvGraphicFramePr>
        <p:xfrm>
          <a:off x="1154906" y="5409084"/>
          <a:ext cx="558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54906" y="5409084"/>
                        <a:ext cx="5588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F52DB63-7807-A09F-FC70-E8FE1D3FE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30048"/>
              </p:ext>
            </p:extLst>
          </p:nvPr>
        </p:nvGraphicFramePr>
        <p:xfrm>
          <a:off x="1128713" y="3590442"/>
          <a:ext cx="6111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8713" y="3590442"/>
                        <a:ext cx="611187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05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3661A066-FDE5-3239-F357-F42EA65CDC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351907" y="271342"/>
            <a:ext cx="7488186" cy="657964"/>
          </a:xfrm>
        </p:spPr>
        <p:txBody>
          <a:bodyPr lIns="0" tIns="11521" rIns="0" bIns="0" anchor="ctr">
            <a:spAutoFit/>
          </a:bodyPr>
          <a:lstStyle/>
          <a:p>
            <a:pPr marL="562493" lvl="0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521601BC-B368-92AD-2C75-71DD479A3C5F}"/>
              </a:ext>
            </a:extLst>
          </p:cNvPr>
          <p:cNvSpPr txBox="1"/>
          <p:nvPr/>
        </p:nvSpPr>
        <p:spPr>
          <a:xfrm>
            <a:off x="1763040" y="5119696"/>
            <a:ext cx="8665920" cy="107346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520019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στω</a:t>
            </a:r>
            <a:r>
              <a:rPr lang="el-GR" sz="2300" b="0" i="0" u="none" strike="noStrike" kern="1200" cap="none" spc="41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ότι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άμε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ιάμετρο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νός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υλίνδρου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α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27.62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1)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mm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4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5"/>
              </a:spcBef>
              <a:spcAft>
                <a:spcPts val="0"/>
              </a:spcAft>
              <a:buNone/>
              <a:tabLst>
                <a:tab pos="472184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ι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ερίμετρό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n-US" sz="2300" spc="-23" dirty="0">
                <a:solidFill>
                  <a:srgbClr val="FFFFFF"/>
                </a:solidFill>
                <a:latin typeface="Carlito"/>
                <a:cs typeface="Carlito"/>
              </a:rPr>
              <a:t>: </a:t>
            </a:r>
            <a:r>
              <a:rPr lang="en-US" sz="2300" kern="0" dirty="0">
                <a:solidFill>
                  <a:srgbClr val="FFFFFF"/>
                </a:solidFill>
                <a:latin typeface="Carlito"/>
                <a:cs typeface="Carlito"/>
              </a:rPr>
              <a:t>L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</a:t>
            </a:r>
            <a:r>
              <a:rPr lang="en-US" sz="2300" kern="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kern="0" dirty="0">
                <a:solidFill>
                  <a:srgbClr val="FFFFFF"/>
                </a:solidFill>
                <a:latin typeface="Carlito"/>
                <a:cs typeface="Carlito"/>
              </a:rPr>
              <a:t>α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;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1E7E1D4-23E2-47CE-1652-BC5BAA9006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6636" y="1065897"/>
            <a:ext cx="3114675" cy="3800475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BF17D2E-E631-62B0-17DB-E2A5C6345B5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70018" y="191975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6AF032A1-CC6F-32E7-0FC3-DA738DC8E0E4}"/>
              </a:ext>
            </a:extLst>
          </p:cNvPr>
          <p:cNvSpPr txBox="1"/>
          <p:nvPr/>
        </p:nvSpPr>
        <p:spPr>
          <a:xfrm>
            <a:off x="1739151" y="849939"/>
            <a:ext cx="8580506" cy="712188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8641" rIns="0" bIns="0" anchor="t" anchorCtr="0" compatLnSpc="1">
            <a:spAutoFit/>
          </a:bodyPr>
          <a:lstStyle/>
          <a:p>
            <a:pPr marL="11530" marR="4608" lvl="0" indent="0" algn="l" defTabSz="457200" rtl="0" fontAlgn="auto" hangingPunct="1">
              <a:lnSpc>
                <a:spcPct val="100899"/>
              </a:lnSpc>
              <a:spcBef>
                <a:spcPts val="70"/>
              </a:spcBef>
              <a:spcAft>
                <a:spcPts val="0"/>
              </a:spcAft>
              <a:buNone/>
              <a:tabLst>
                <a:tab pos="1772207" algn="l"/>
                <a:tab pos="3742089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68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Τo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ια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αράγωγου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ς (έμμεσα «μετρημένης»)</a:t>
            </a:r>
            <a:r>
              <a:rPr lang="el-GR" sz="2300" b="0" i="0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f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,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υ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οέρχεται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πό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ια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x±δx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έσω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χέσης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f(x)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8">
                <a:extLst>
                  <a:ext uri="{FF2B5EF4-FFF2-40B4-BE49-F238E27FC236}">
                    <a16:creationId xmlns:a16="http://schemas.microsoft.com/office/drawing/2014/main" id="{E923A7D4-585B-15E5-56C4-49F2419D497F}"/>
                  </a:ext>
                </a:extLst>
              </p:cNvPr>
              <p:cNvSpPr txBox="1"/>
              <p:nvPr/>
            </p:nvSpPr>
            <p:spPr>
              <a:xfrm>
                <a:off x="1739152" y="1862398"/>
                <a:ext cx="5007877" cy="4762229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0" tIns="11521" rIns="0" bIns="0" anchor="t" anchorCtr="0" compatLnSpc="1">
                <a:spAutoFit/>
              </a:bodyPr>
              <a:lstStyle/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9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Η</a:t>
                </a:r>
                <a:r>
                  <a:rPr lang="el-GR" sz="2300" b="0" i="0" u="none" strike="noStrike" kern="1200" cap="none" spc="23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μέγιστη</a:t>
                </a:r>
                <a:r>
                  <a:rPr lang="el-GR" sz="2300" b="0" i="0" u="none" strike="noStrike" kern="1200" cap="none" spc="23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και</a:t>
                </a:r>
                <a:r>
                  <a:rPr lang="el-GR" sz="2300" b="0" i="0" u="none" strike="noStrike" kern="1200" cap="none" spc="9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ελάχιστη</a:t>
                </a:r>
                <a:r>
                  <a:rPr lang="el-GR" sz="2300" b="0" i="0" u="none" strike="noStrike" kern="1200" cap="none" spc="23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τιμή</a:t>
                </a:r>
                <a:r>
                  <a:rPr lang="el-GR" sz="2300" b="0" i="0" u="none" strike="noStrike" kern="1200" cap="none" spc="23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του</a:t>
                </a:r>
                <a:r>
                  <a:rPr lang="el-GR" sz="2300" b="0" i="0" u="none" strike="noStrike" kern="1200" cap="none" spc="9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f</a:t>
                </a:r>
                <a:r>
                  <a:rPr lang="en-US" sz="2300" b="0" i="0" u="none" strike="noStrike" kern="1200" cap="none" spc="18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θα</a:t>
                </a:r>
                <a:r>
                  <a:rPr lang="el-GR" sz="2300" b="0" i="0" u="none" strike="noStrike" kern="1200" cap="none" spc="23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-9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είναι</a:t>
                </a:r>
                <a:endParaRPr lang="el-GR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  <a:cs typeface="Carlito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35"/>
                  </a:spcBef>
                  <a:spcAft>
                    <a:spcPts val="0"/>
                  </a:spcAft>
                  <a:buNone/>
                  <a:tabLst>
                    <a:tab pos="1288087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0" i="0" u="none" strike="noStrike" kern="1200" cap="none" spc="313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f</a:t>
                </a:r>
                <a:r>
                  <a:rPr lang="en-US" sz="2300" b="0" i="0" u="none" strike="noStrike" kern="1200" cap="none" spc="313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𝑚</a:t>
                </a:r>
                <a:r>
                  <a:rPr lang="en-US" sz="2300" b="0" i="0" u="none" strike="noStrike" kern="1200" cap="none" spc="300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𝑎</a:t>
                </a:r>
                <a:r>
                  <a:rPr lang="en-US" sz="2300" b="0" i="0" u="none" strike="noStrike" kern="1200" cap="none" spc="286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𝑥</a:t>
                </a:r>
                <a:r>
                  <a:rPr lang="en-US" sz="2300" b="0" i="0" u="none" strike="noStrike" kern="1200" cap="none" spc="592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408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=</a:t>
                </a:r>
                <a:r>
                  <a:rPr lang="en-US" sz="2300" b="0" i="0" u="none" strike="noStrike" kern="1200" cap="none" spc="91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f(</a:t>
                </a:r>
                <a:r>
                  <a:rPr lang="en-US" sz="2300" b="0" i="0" u="none" strike="noStrike" kern="1200" cap="none" spc="150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𝑥</a:t>
                </a:r>
                <a:r>
                  <a:rPr lang="en-US" sz="2300" b="0" i="0" u="none" strike="noStrike" kern="1200" cap="none" spc="224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0</a:t>
                </a:r>
                <a:r>
                  <a:rPr lang="en-US" sz="2300" b="0" i="0" u="none" strike="noStrike" kern="1200" cap="none" spc="333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408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+</a:t>
                </a:r>
                <a:r>
                  <a:rPr lang="en-US" sz="2300" b="0" i="0" u="none" strike="noStrike" kern="1200" cap="none" spc="-32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95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𝛿𝑥)</a:t>
                </a: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35"/>
                  </a:spcBef>
                  <a:spcAft>
                    <a:spcPts val="0"/>
                  </a:spcAft>
                  <a:buNone/>
                  <a:tabLst>
                    <a:tab pos="1288087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0" i="0" u="none" strike="noStrike" kern="1200" cap="none" spc="380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f</a:t>
                </a:r>
                <a:r>
                  <a:rPr lang="en-US" sz="2300" b="0" i="0" u="none" strike="noStrike" kern="1200" cap="none" spc="380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𝑚𝑖𝑛</a:t>
                </a:r>
                <a:r>
                  <a:rPr lang="en-US" sz="2300" b="0" i="0" u="none" strike="noStrike" kern="1200" cap="none" spc="578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408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=</a:t>
                </a:r>
                <a:r>
                  <a:rPr lang="en-US" sz="2300" b="0" i="0" u="none" strike="noStrike" kern="1200" cap="none" spc="91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f(</a:t>
                </a:r>
                <a:r>
                  <a:rPr lang="en-US" sz="2300" b="0" i="0" u="none" strike="noStrike" kern="1200" cap="none" spc="150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𝑥</a:t>
                </a:r>
                <a:r>
                  <a:rPr lang="en-US" sz="2300" b="0" i="0" u="none" strike="noStrike" kern="1200" cap="none" spc="224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0</a:t>
                </a:r>
                <a:r>
                  <a:rPr lang="en-US" sz="2300" b="0" i="0" u="none" strike="noStrike" kern="1200" cap="none" spc="333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408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−</a:t>
                </a:r>
                <a:r>
                  <a:rPr lang="en-US" sz="2300" b="0" i="0" u="none" strike="noStrike" kern="1200" cap="none" spc="-32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95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𝛿𝑥)</a:t>
                </a:r>
                <a:endParaRPr lang="en-US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  <a:cs typeface="FreeSerif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253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και το</a:t>
                </a:r>
                <a:r>
                  <a:rPr lang="el-GR" sz="2300" b="0" i="0" u="none" strike="noStrike" kern="1200" cap="none" spc="14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300" b="0" i="0" u="none" strike="noStrike" kern="1200" cap="none" spc="18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θα</a:t>
                </a:r>
                <a:r>
                  <a:rPr lang="el-GR" sz="2300" b="0" i="0" u="none" strike="noStrike" kern="1200" cap="none" spc="14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-18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είναι</a:t>
                </a:r>
                <a:endParaRPr lang="el-GR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  <a:cs typeface="Carlito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>
                    <a:tab pos="2378500" algn="l"/>
                    <a:tab pos="3399747" algn="l"/>
                    <a:tab pos="3925939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304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𝛿</a:t>
                </a:r>
                <a:r>
                  <a:rPr lang="en-US" sz="2300" b="0" i="0" u="none" strike="noStrike" kern="1200" cap="none" spc="304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f</a:t>
                </a:r>
                <a:r>
                  <a:rPr lang="en-US" sz="2300" b="0" i="0" u="none" strike="noStrike" kern="1200" cap="none" spc="141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377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=</a:t>
                </a:r>
                <a:r>
                  <a:rPr lang="en-US" sz="2300" b="0" i="0" u="none" strike="noStrike" kern="1200" cap="none" spc="73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f</a:t>
                </a:r>
                <a:r>
                  <a:rPr lang="en-US" sz="2300" b="0" i="0" u="none" strike="noStrike" kern="1200" cap="none" spc="333" baseline="-16339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𝑚𝑎𝑥</a:t>
                </a:r>
                <a:r>
                  <a:rPr lang="en-US" sz="2300" b="0" i="0" u="none" strike="noStrike" kern="1200" cap="none" spc="319" baseline="-16339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377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−</a:t>
                </a:r>
                <a:r>
                  <a:rPr lang="en-US" sz="2300" b="0" i="0" u="none" strike="noStrike" kern="1200" cap="none" spc="-45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f </a:t>
                </a:r>
                <a:r>
                  <a:rPr lang="en-US" sz="2300" b="0" i="0" u="none" strike="noStrike" kern="1200" cap="none" spc="272" baseline="-16339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0</a:t>
                </a:r>
                <a:r>
                  <a:rPr lang="en-US" sz="2300" b="0" i="0" u="none" strike="noStrike" kern="1200" cap="none" spc="272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=</a:t>
                </a:r>
                <a:r>
                  <a:rPr lang="en-US" sz="2300" b="0" i="0" u="none" strike="noStrike" kern="1200" cap="none" spc="428" baseline="-16339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377" baseline="-16339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377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f(x</a:t>
                </a:r>
                <a:r>
                  <a:rPr lang="en-US" sz="2300" b="0" i="0" u="none" strike="noStrike" kern="1200" cap="none" spc="377" baseline="-2500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0</a:t>
                </a:r>
                <a:r>
                  <a:rPr lang="en-US" sz="2300" b="0" i="0" u="none" strike="noStrike" kern="1200" cap="none" spc="377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+</a:t>
                </a:r>
                <a:r>
                  <a:rPr lang="el-GR" sz="2300" b="0" i="0" u="none" strike="noStrike" kern="1200" cap="none" spc="377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δ</a:t>
                </a:r>
                <a:r>
                  <a:rPr lang="en-US" sz="2300" b="0" i="0" u="none" strike="noStrike" kern="1200" cap="none" spc="377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x)-f(x)</a:t>
                </a: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>
                    <a:tab pos="2378500" algn="l"/>
                    <a:tab pos="3399747" algn="l"/>
                    <a:tab pos="3925939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377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ή</a:t>
                </a:r>
                <a:endParaRPr lang="en-US" sz="2300" b="0" i="0" u="none" strike="noStrike" kern="1200" cap="none" spc="-45" baseline="0" dirty="0">
                  <a:solidFill>
                    <a:schemeClr val="bg1"/>
                  </a:solidFill>
                  <a:uFillTx/>
                  <a:latin typeface="Carlito"/>
                  <a:cs typeface="Carlito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3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3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3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3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3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23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3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3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Matura MT Script Capitals" pitchFamily="66"/>
                    <a:cs typeface="Carlito"/>
                  </a:rPr>
                  <a:t> ≌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3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3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3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3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300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3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3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  <m:r>
                                  <a:rPr lang="en-US" sz="23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3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sz="23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3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3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3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3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23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func>
                  </m:oMath>
                </a14:m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≡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endParaRPr lang="en-US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  <a:cs typeface="Carlito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Άρα </a:t>
                </a: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δ</a:t>
                </a:r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f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= |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|δ</a:t>
                </a:r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x      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(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Πιθανό σφάλμα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)</a:t>
                </a:r>
              </a:p>
            </p:txBody>
          </p:sp>
        </mc:Choice>
        <mc:Fallback xmlns="">
          <p:sp>
            <p:nvSpPr>
              <p:cNvPr id="4" name="object 8">
                <a:extLst>
                  <a:ext uri="{FF2B5EF4-FFF2-40B4-BE49-F238E27FC236}">
                    <a16:creationId xmlns:a16="http://schemas.microsoft.com/office/drawing/2014/main" id="{E923A7D4-585B-15E5-56C4-49F2419D49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9152" y="1862398"/>
                <a:ext cx="5007877" cy="4762229"/>
              </a:xfrm>
              <a:prstGeom prst="rect">
                <a:avLst/>
              </a:prstGeom>
              <a:blipFill>
                <a:blip r:embed="rId2"/>
                <a:stretch>
                  <a:fillRect l="-2798" t="-1793" b="-1280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27B0A7-16A0-0FBD-1EF8-B15273CEF5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8792" y="2287937"/>
            <a:ext cx="5350451" cy="41595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92AE020E-77AF-C7A9-F9C4-DAB244ED069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351907" y="311731"/>
            <a:ext cx="7488186" cy="657964"/>
          </a:xfrm>
        </p:spPr>
        <p:txBody>
          <a:bodyPr lIns="0" tIns="11521" rIns="0" bIns="0" anchor="ctr">
            <a:spAutoFit/>
          </a:bodyPr>
          <a:lstStyle/>
          <a:p>
            <a:pPr marL="562493" lvl="0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0DC5AB30-D29D-2F29-26F8-23609444CA95}"/>
              </a:ext>
            </a:extLst>
          </p:cNvPr>
          <p:cNvSpPr txBox="1"/>
          <p:nvPr/>
        </p:nvSpPr>
        <p:spPr>
          <a:xfrm>
            <a:off x="1617695" y="1256265"/>
            <a:ext cx="8568742" cy="204283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520019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στω</a:t>
            </a:r>
            <a:r>
              <a:rPr lang="el-GR" sz="2300" b="0" i="0" u="none" strike="noStrike" kern="1200" cap="none" spc="41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ότι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άμε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ιάμετρο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νός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υλίνδρου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27.62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1)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mm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5"/>
              </a:spcBef>
              <a:spcAft>
                <a:spcPts val="0"/>
              </a:spcAft>
              <a:buNone/>
              <a:tabLst>
                <a:tab pos="472184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ι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ερίμετρό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 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L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πα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;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360200" lvl="0" indent="0" algn="l" defTabSz="457200" rtl="0" fontAlgn="auto" hangingPunct="1">
              <a:lnSpc>
                <a:spcPct val="199100"/>
              </a:lnSpc>
              <a:spcBef>
                <a:spcPts val="85"/>
              </a:spcBef>
              <a:spcAft>
                <a:spcPts val="0"/>
              </a:spcAft>
              <a:buNone/>
              <a:tabLst>
                <a:tab pos="1772207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kern="0" spc="-68" dirty="0">
                <a:solidFill>
                  <a:srgbClr val="FFFFFF"/>
                </a:solidFill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ια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αράγωγου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ς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f,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υ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οέρχεται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πό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ια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 ± </a:t>
            </a:r>
            <a:r>
              <a:rPr lang="el-GR" sz="2300" b="0" i="0" u="none" strike="noStrike" kern="1200" cap="none" spc="-18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x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 :</a:t>
            </a:r>
            <a:r>
              <a:rPr lang="en-US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E87A98C6-D62F-E675-BEC5-76B3B15FCA27}"/>
              </a:ext>
            </a:extLst>
          </p:cNvPr>
          <p:cNvSpPr txBox="1"/>
          <p:nvPr/>
        </p:nvSpPr>
        <p:spPr>
          <a:xfrm>
            <a:off x="1617695" y="3451603"/>
            <a:ext cx="8906754" cy="173691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Άρα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εριμέτρου (παραγώγου</a:t>
            </a:r>
            <a:r>
              <a:rPr lang="el-GR" sz="2300" b="0" i="0" u="none" strike="noStrike" kern="1200" cap="none" spc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ποσότητας)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 :</a:t>
            </a:r>
            <a:r>
              <a:rPr lang="en-US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44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94218" marR="4608" lvl="0" indent="-183273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449527" algn="l"/>
                <a:tab pos="1482881" algn="l"/>
                <a:tab pos="242633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45" dirty="0">
                <a:solidFill>
                  <a:srgbClr val="FF0000"/>
                </a:solidFill>
                <a:latin typeface="Carlito"/>
                <a:cs typeface="Carlito"/>
              </a:rPr>
              <a:t>Συγκεκριμένα: </a:t>
            </a:r>
            <a:r>
              <a:rPr lang="el-GR" sz="2300" b="1" i="0" u="none" strike="noStrike" kern="1200" cap="none" spc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n-US" sz="2300" kern="0" dirty="0">
                <a:solidFill>
                  <a:srgbClr val="FFFFFF"/>
                </a:solidFill>
                <a:latin typeface="Carlito"/>
                <a:cs typeface="Carlito"/>
              </a:rPr>
              <a:t>L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86.7544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mm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</a:t>
            </a:r>
            <a:r>
              <a:rPr lang="en-US" sz="2300" kern="0" dirty="0">
                <a:solidFill>
                  <a:srgbClr val="FFFFFF"/>
                </a:solidFill>
                <a:latin typeface="Carlito"/>
                <a:cs typeface="Carlito"/>
              </a:rPr>
              <a:t>L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31</a:t>
            </a:r>
            <a:r>
              <a:rPr lang="el-GR" sz="2300" b="0" i="0" u="none" strike="noStrike" kern="1200" cap="none" spc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mm</a:t>
            </a:r>
            <a:endParaRPr lang="el-GR" sz="2300" b="0" i="0" u="none" strike="noStrike" kern="1200" cap="none" spc="-23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94218" marR="4608" lvl="0" indent="-183273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449527" algn="l"/>
                <a:tab pos="1482881" algn="l"/>
                <a:tab pos="242633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Επομένως: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L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86.75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3)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mm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dirty="0">
                <a:solidFill>
                  <a:srgbClr val="FFFFFF"/>
                </a:solidFill>
                <a:uFillTx/>
                <a:latin typeface="Carlito"/>
                <a:cs typeface="Carlito"/>
              </a:rPr>
              <a:t> (</a:t>
            </a:r>
            <a:r>
              <a:rPr lang="el-GR" sz="2300" b="1" i="0" u="none" strike="noStrike" kern="1200" cap="none" spc="-23" dirty="0">
                <a:solidFill>
                  <a:srgbClr val="FF0000"/>
                </a:solidFill>
                <a:uFillTx/>
                <a:latin typeface="Carlito"/>
                <a:cs typeface="Carlito"/>
              </a:rPr>
              <a:t>1 σημαντικό ψηφίο στο σφάλμα</a:t>
            </a:r>
            <a:r>
              <a:rPr lang="el-GR" sz="2300" b="0" i="0" u="none" strike="noStrike" kern="1200" cap="none" spc="-23" dirty="0">
                <a:solidFill>
                  <a:srgbClr val="FFFFFF"/>
                </a:solidFill>
                <a:uFillTx/>
                <a:latin typeface="Carlito"/>
                <a:cs typeface="Carlito"/>
              </a:rPr>
              <a:t>)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8E0A95-70AD-CB1C-51DC-5E8D5A06B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919743"/>
              </p:ext>
            </p:extLst>
          </p:nvPr>
        </p:nvGraphicFramePr>
        <p:xfrm>
          <a:off x="9239037" y="3139506"/>
          <a:ext cx="1965014" cy="96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393480" progId="Equation.DSMT4">
                  <p:embed/>
                </p:oleObj>
              </mc:Choice>
              <mc:Fallback>
                <p:oleObj name="Equation" r:id="rId2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39037" y="3139506"/>
                        <a:ext cx="1965014" cy="96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F674D90-EB1B-35AF-24BC-9095D3BD2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88032"/>
              </p:ext>
            </p:extLst>
          </p:nvPr>
        </p:nvGraphicFramePr>
        <p:xfrm>
          <a:off x="4733969" y="2597742"/>
          <a:ext cx="1965014" cy="101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6196" imgH="416433" progId="Equation.DSMT4">
                  <p:embed/>
                </p:oleObj>
              </mc:Choice>
              <mc:Fallback>
                <p:oleObj name="Equation" r:id="rId4" imgW="806196" imgH="4164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33969" y="2597742"/>
                        <a:ext cx="1965014" cy="1013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CAFF0F29-52FC-1355-1978-6CBB8339E2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19331" y="128263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A302C970-2095-EE55-5246-C71E6CA565A4}"/>
              </a:ext>
            </a:extLst>
          </p:cNvPr>
          <p:cNvSpPr txBox="1"/>
          <p:nvPr/>
        </p:nvSpPr>
        <p:spPr>
          <a:xfrm>
            <a:off x="1360230" y="1192198"/>
            <a:ext cx="8980707" cy="71952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34582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494545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ερίπτωση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ερισσότερων ανεξάρτητων στατιστικών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αβλητών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 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f(x</a:t>
            </a:r>
            <a:r>
              <a:rPr lang="el-GR" sz="2300" b="0" i="0" u="none" strike="noStrike" kern="1200" cap="none" spc="0" baseline="-17361" dirty="0">
                <a:solidFill>
                  <a:srgbClr val="FFFFFF"/>
                </a:solidFill>
                <a:uFillTx/>
                <a:latin typeface="Carlito"/>
                <a:cs typeface="Carlito"/>
              </a:rPr>
              <a:t>1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,</a:t>
            </a:r>
            <a:r>
              <a:rPr lang="el-GR" sz="2300" b="0" i="0" u="none" strike="noStrike" kern="1200" cap="none" spc="-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</a:t>
            </a:r>
            <a:r>
              <a:rPr lang="el-GR" sz="2300" b="0" i="0" u="none" strike="noStrike" kern="1200" cap="none" spc="0" baseline="-17361" dirty="0">
                <a:solidFill>
                  <a:srgbClr val="FFFFFF"/>
                </a:solidFill>
                <a:uFillTx/>
                <a:latin typeface="Carlito"/>
                <a:cs typeface="Carlito"/>
              </a:rPr>
              <a:t>2,</a:t>
            </a:r>
            <a:r>
              <a:rPr lang="el-GR" sz="2300" b="0" i="0" u="none" strike="noStrike" kern="1200" cap="none" spc="170" baseline="-17361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….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x</a:t>
            </a:r>
            <a:r>
              <a:rPr lang="el-GR" sz="2300" b="0" i="0" u="none" strike="noStrike" kern="1200" cap="none" spc="-34" baseline="-17361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n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)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η προηγούμενη σχέση γενικεύεται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ως: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014A2C5F-D2D4-9317-C634-FCD5DD2FC87D}"/>
              </a:ext>
            </a:extLst>
          </p:cNvPr>
          <p:cNvSpPr txBox="1"/>
          <p:nvPr/>
        </p:nvSpPr>
        <p:spPr>
          <a:xfrm>
            <a:off x="1360230" y="3837121"/>
            <a:ext cx="10186502" cy="71952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Άρα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spc="14" dirty="0">
                <a:solidFill>
                  <a:srgbClr val="FFFFFF"/>
                </a:solidFill>
                <a:latin typeface="Carlito"/>
                <a:cs typeface="Carlito"/>
              </a:rPr>
              <a:t>για παράδειγμα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όγκου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αράδειγμα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υλίνδρου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None/>
              <a:tabLst>
                <a:tab pos="356515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άμε (ανεξάρτητα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)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ιάμετρό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θα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113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𝑎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±</a:t>
            </a:r>
            <a:r>
              <a:rPr lang="el-GR" sz="2300" b="0" i="0" u="none" strike="noStrike" kern="1200" cap="none" spc="7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𝛿𝑎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ύψο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103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h</a:t>
            </a:r>
            <a:r>
              <a:rPr lang="el-GR" sz="2300" b="0" i="0" u="none" strike="noStrike" kern="1200" cap="none" spc="-50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±</a:t>
            </a:r>
            <a:r>
              <a:rPr lang="el-GR" sz="2300" b="0" i="0" u="none" strike="noStrike" kern="1200" cap="none" spc="-50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64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𝛿ℎ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FreeSerif"/>
              <a:cs typeface="FreeSerif"/>
            </a:endParaRPr>
          </a:p>
        </p:txBody>
      </p:sp>
      <p:pic>
        <p:nvPicPr>
          <p:cNvPr id="20" name="Picture 21">
            <a:extLst>
              <a:ext uri="{FF2B5EF4-FFF2-40B4-BE49-F238E27FC236}">
                <a16:creationId xmlns:a16="http://schemas.microsoft.com/office/drawing/2014/main" id="{A21ABBFB-F84F-0C5B-15C9-EAAE9B7915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2504" y="2129381"/>
            <a:ext cx="7496913" cy="116449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CBBB37D-5EDD-FA60-DAE1-C2F1843A28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2504" y="4973428"/>
            <a:ext cx="7626329" cy="1172339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A7F90BC1-2CA8-6C06-0187-ABBF12B44DC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351909" y="233858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D634CFB3-9B8B-71FC-FC0B-CE598B9FAA78}"/>
              </a:ext>
            </a:extLst>
          </p:cNvPr>
          <p:cNvSpPr txBox="1"/>
          <p:nvPr/>
        </p:nvSpPr>
        <p:spPr>
          <a:xfrm>
            <a:off x="2219331" y="1313855"/>
            <a:ext cx="7676351" cy="246647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ρικές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αρατηρήσεις: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4608" lvl="0" indent="0" algn="l" defTabSz="457200" rtl="0" fontAlgn="auto" hangingPunct="1">
              <a:lnSpc>
                <a:spcPct val="100899"/>
              </a:lnSpc>
              <a:spcBef>
                <a:spcPts val="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1.</a:t>
            </a:r>
            <a:r>
              <a:rPr lang="el-GR" sz="2300" b="1" i="0" u="none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πορούμε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άντοτε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κφράσουμε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ιθανό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υναρτήσει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sng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χετικού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τος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ων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ούμενων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οτήτων</a:t>
            </a:r>
            <a:endParaRPr lang="el-GR" sz="2300" b="0" i="0" u="sng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ια παράδειγμ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ι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ν όγκο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υλίνδρου έχουμε</a:t>
            </a:r>
            <a:r>
              <a:rPr lang="el-GR" sz="2300" spc="-9" dirty="0">
                <a:solidFill>
                  <a:srgbClr val="FFFFFF"/>
                </a:solidFill>
                <a:latin typeface="Carlito"/>
                <a:cs typeface="Carlito"/>
              </a:rPr>
              <a:t>: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AA02006-697F-D898-A035-BFA8DE6E7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7904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D0C3F6-D165-2A8E-3147-0B25CEF84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798287"/>
              </p:ext>
            </p:extLst>
          </p:nvPr>
        </p:nvGraphicFramePr>
        <p:xfrm>
          <a:off x="4088251" y="4293378"/>
          <a:ext cx="30702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647640" progId="Equation.DSMT4">
                  <p:embed/>
                </p:oleObj>
              </mc:Choice>
              <mc:Fallback>
                <p:oleObj name="Equation" r:id="rId4" imgW="19810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8251" y="4293378"/>
                        <a:ext cx="307022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28D829-3C1C-A158-E7E0-378B9542CD7A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l-GR" b="1" dirty="0">
                <a:solidFill>
                  <a:srgbClr val="FF0000"/>
                </a:solidFill>
              </a:rPr>
              <a:t>Ά ΜΕΡΟΣ </a:t>
            </a:r>
            <a:br>
              <a:rPr lang="el-GR" b="1" dirty="0">
                <a:solidFill>
                  <a:srgbClr val="FF0000"/>
                </a:solidFill>
              </a:rPr>
            </a:br>
            <a:r>
              <a:rPr lang="el-GR" b="1" dirty="0">
                <a:solidFill>
                  <a:srgbClr val="FF0000"/>
                </a:solidFill>
              </a:rPr>
              <a:t>ΔΙΑΔΙΚΑΣΤΙΚΑ ΘΕΜΑΤΑ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A83D2646-48F0-A233-C751-8801942FFED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15776" y="316977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8CF06B03-E5C1-39E7-D706-B3CB1BE61A1F}"/>
              </a:ext>
            </a:extLst>
          </p:cNvPr>
          <p:cNvSpPr txBox="1"/>
          <p:nvPr/>
        </p:nvSpPr>
        <p:spPr>
          <a:xfrm>
            <a:off x="367553" y="974941"/>
            <a:ext cx="12453502" cy="494125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ερικές</a:t>
            </a:r>
            <a:r>
              <a:rPr lang="el-GR" sz="2300" b="1" i="0" u="none" strike="noStrike" kern="1200" cap="none" spc="-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αρατηρήσεις </a:t>
            </a:r>
            <a:endParaRPr lang="el-GR" sz="23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4608" lvl="0" indent="0" algn="l" defTabSz="457200" rtl="0" fontAlgn="auto" hangingPunct="1">
              <a:lnSpc>
                <a:spcPct val="100899"/>
              </a:lnSpc>
              <a:spcBef>
                <a:spcPts val="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2.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5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 σφάλμα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έπει</a:t>
            </a:r>
            <a:r>
              <a:rPr lang="el-GR" sz="2300" b="0" i="0" u="sng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χει</a:t>
            </a:r>
            <a:r>
              <a:rPr lang="el-GR" sz="2300" b="0" i="0" u="sng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ις ίδιες μονάδες</a:t>
            </a:r>
            <a:r>
              <a:rPr lang="el-GR" sz="2300" b="0" i="0" u="sng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 την</a:t>
            </a:r>
            <a:r>
              <a:rPr lang="el-GR" sz="2300" b="0" i="0" u="sng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ην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ποία</a:t>
            </a:r>
            <a:r>
              <a:rPr lang="el-GR" sz="2300" b="0" i="0" u="sng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ναφέρεται</a:t>
            </a:r>
            <a:endParaRPr lang="el-GR" sz="2300" b="0" i="0" u="sng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άντοτε</a:t>
            </a:r>
            <a:r>
              <a:rPr lang="el-GR" sz="2300" b="1" i="0" u="none" strike="noStrike" kern="1200" cap="none" spc="32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ελέγχουμε</a:t>
            </a:r>
            <a:r>
              <a:rPr lang="el-GR" sz="2300" b="1" i="0" u="none" strike="noStrike" kern="1200" cap="none" spc="32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ις</a:t>
            </a:r>
            <a:r>
              <a:rPr lang="el-GR" sz="2300" b="1" i="0" u="none" strike="noStrike" kern="1200" cap="none" spc="36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ονάδες</a:t>
            </a:r>
            <a:r>
              <a:rPr lang="el-GR" sz="2300" b="1" dirty="0">
                <a:solidFill>
                  <a:srgbClr val="FF0000"/>
                </a:solidFill>
                <a:latin typeface="Carlito"/>
                <a:cs typeface="Carlito"/>
              </a:rPr>
              <a:t> (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ολύ καλός τρόπος </a:t>
            </a:r>
            <a:r>
              <a:rPr lang="el-GR" sz="2300" b="1" dirty="0">
                <a:solidFill>
                  <a:srgbClr val="FF0000"/>
                </a:solidFill>
                <a:latin typeface="Carlito"/>
                <a:cs typeface="Carlito"/>
              </a:rPr>
              <a:t>ελέγχου</a:t>
            </a:r>
            <a:r>
              <a:rPr lang="el-GR" sz="2300" b="1" i="0" u="none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ων</a:t>
            </a:r>
            <a:r>
              <a:rPr lang="el-GR" sz="2300" b="1" i="0" u="none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ράξεων)</a:t>
            </a: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4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-9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4608" lvl="0" indent="0" algn="l" defTabSz="457200" rtl="0" fontAlgn="auto" hangingPunct="1">
              <a:lnSpc>
                <a:spcPct val="101299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3.</a:t>
            </a:r>
            <a:r>
              <a:rPr lang="el-GR" sz="2300" b="1" i="0" u="none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Όταν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άνουμε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άξεις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ια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άδοση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τος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ι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ταθερές</a:t>
            </a:r>
            <a:r>
              <a:rPr lang="el-GR" sz="2300" b="0" i="0" u="sng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έπει</a:t>
            </a:r>
            <a:r>
              <a:rPr lang="el-GR" sz="2300" b="0" i="0" u="sng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χουν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ερισσότερα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ημαντικά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α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πό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κριβέστερη </a:t>
            </a:r>
            <a:r>
              <a:rPr lang="el-GR" sz="2300" b="0" i="0" u="sng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έτρηση</a:t>
            </a:r>
            <a:r>
              <a:rPr lang="en-US" sz="2300" b="0" i="0" u="sng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.</a:t>
            </a:r>
            <a:endParaRPr lang="el-GR" sz="2300" b="0" i="0" u="sng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ο παράδειγμ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υλίνδρου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826376" marR="1464448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5191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άμε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ιάμετρό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113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𝑎</a:t>
            </a:r>
            <a:r>
              <a:rPr lang="el-GR" sz="2300" b="0" i="0" u="none" strike="noStrike" kern="1200" cap="none" spc="132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=</a:t>
            </a:r>
            <a:r>
              <a:rPr lang="el-GR" sz="2300" b="0" i="0" u="none" strike="noStrike" kern="1200" cap="none" spc="82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(</a:t>
            </a:r>
            <a:r>
              <a:rPr lang="el-GR" sz="2300" b="0" i="0" u="none" strike="noStrike" kern="1200" cap="none" spc="64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2.005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±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64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0.002)</a:t>
            </a:r>
            <a:r>
              <a:rPr lang="el-GR" sz="2300" b="0" i="0" u="none" strike="noStrike" kern="1200" cap="none" spc="64" baseline="0" dirty="0" err="1">
                <a:solidFill>
                  <a:srgbClr val="FFFFFF"/>
                </a:solidFill>
                <a:uFillTx/>
                <a:latin typeface="FreeSerif"/>
                <a:cs typeface="FreeSerif"/>
              </a:rPr>
              <a:t>cm</a:t>
            </a:r>
            <a:r>
              <a:rPr lang="el-GR" sz="2300" b="0" i="0" u="none" strike="noStrike" kern="1200" cap="none" spc="-2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ύψος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103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h</a:t>
            </a:r>
            <a:r>
              <a:rPr lang="el-GR" sz="2300" b="0" i="0" u="none" strike="noStrike" kern="1200" cap="none" spc="73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=</a:t>
            </a:r>
            <a:r>
              <a:rPr lang="el-GR" sz="2300" b="0" i="0" u="none" strike="noStrike" kern="1200" cap="none" spc="73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(</a:t>
            </a:r>
            <a:r>
              <a:rPr lang="el-GR" sz="2300" b="0" i="0" u="none" strike="noStrike" kern="1200" cap="none" spc="54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0.03</a:t>
            </a:r>
            <a:r>
              <a:rPr lang="el-GR" sz="2300" b="0" i="0" u="none" strike="noStrike" kern="1200" cap="none" spc="-54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±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0.01)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1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446656" lvl="0" indent="0" algn="l" defTabSz="457200" rtl="0" fontAlgn="auto" hangingPunct="1">
              <a:lnSpc>
                <a:spcPct val="1032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76060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H</a:t>
            </a:r>
            <a:r>
              <a:rPr lang="el-GR" sz="2300" b="0" i="0" u="none" strike="noStrike" kern="1200" cap="none" spc="5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αθερά</a:t>
            </a:r>
            <a:r>
              <a:rPr lang="el-GR" sz="2300" b="0" i="0" u="none" strike="noStrike" kern="1200" cap="none" spc="5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=3.14159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θα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έπει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χει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λάχιστον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4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ημ.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α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4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C337B16E-CE9D-D4AF-1B46-9134E69345A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23646" y="178846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33FAF34B-BA64-3320-B41B-ECBAC534872A}"/>
              </a:ext>
            </a:extLst>
          </p:cNvPr>
          <p:cNvSpPr txBox="1"/>
          <p:nvPr/>
        </p:nvSpPr>
        <p:spPr>
          <a:xfrm>
            <a:off x="471886" y="834524"/>
            <a:ext cx="12936204" cy="5724416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ρικές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αρατηρήσεις :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1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503304" marR="27660" lvl="0" indent="-457200" algn="l" defTabSz="457200" rtl="0" fontAlgn="auto" hangingPunct="1">
              <a:lnSpc>
                <a:spcPct val="101299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AutoNum type="arabicPeriod" startAt="4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Όταν</a:t>
            </a:r>
            <a:r>
              <a:rPr lang="el-GR" sz="2300" b="0" i="0" u="sng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λοκληρωθούν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ι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υπολογισμοί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ρογγυλοποιούμε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ο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300" b="1" u="sng" dirty="0">
                <a:solidFill>
                  <a:srgbClr val="FF0000"/>
                </a:solidFill>
                <a:latin typeface="Carlito"/>
                <a:cs typeface="Carlito"/>
              </a:rPr>
              <a:t>1</a:t>
            </a:r>
            <a:r>
              <a:rPr lang="el-GR" sz="2300" b="1" i="0" u="sng" strike="noStrike" kern="1200" cap="none" spc="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ημαντικό</a:t>
            </a:r>
            <a:r>
              <a:rPr lang="el-GR" sz="2300" b="1" i="0" u="sng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</a:p>
          <a:p>
            <a:pPr marL="46104" marR="27660" lvl="0" algn="l" defTabSz="457200" rtl="0" fontAlgn="auto" hangingPunct="1">
              <a:lnSpc>
                <a:spcPct val="101299"/>
              </a:lnSpc>
              <a:spcBef>
                <a:spcPts val="0"/>
              </a:spcBef>
              <a:spcAft>
                <a:spcPts val="0"/>
              </a:spcAft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9" dirty="0">
                <a:solidFill>
                  <a:srgbClr val="FF0000"/>
                </a:solidFill>
                <a:latin typeface="Carlito"/>
                <a:cs typeface="Carlito"/>
              </a:rPr>
              <a:t>      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ψηφίο</a:t>
            </a:r>
            <a:r>
              <a:rPr lang="el-GR" sz="2300" b="1" i="0" u="sng" strike="noStrike" kern="1200" cap="none" spc="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</a:t>
            </a:r>
            <a:r>
              <a:rPr lang="el-GR" sz="2300" b="0" i="0" u="sng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ο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ίδιο</a:t>
            </a:r>
            <a:r>
              <a:rPr lang="el-GR" sz="2300" b="1" i="0" u="sng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0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αριθμό</a:t>
            </a:r>
            <a:r>
              <a:rPr lang="el-GR" sz="2300" i="0" u="none" strike="noStrike" kern="1200" cap="none" spc="14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-9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δεκαδικών </a:t>
            </a:r>
            <a:r>
              <a:rPr lang="el-GR" sz="2300" i="0" u="none" strike="noStrike" kern="1200" cap="none" spc="0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ψηφίων</a:t>
            </a:r>
            <a:r>
              <a:rPr lang="el-GR" sz="2300" i="0" u="none" strike="noStrike" kern="1200" cap="none" spc="23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0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που</a:t>
            </a:r>
            <a:r>
              <a:rPr lang="el-GR" sz="2300" i="0" u="none" strike="noStrike" kern="1200" cap="none" spc="18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0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έχει</a:t>
            </a:r>
            <a:r>
              <a:rPr lang="el-GR" sz="2300" i="0" u="none" strike="noStrike" kern="1200" cap="none" spc="14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0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i="0" u="none" strike="noStrike" kern="1200" cap="none" spc="23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-9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σφάλμα</a:t>
            </a:r>
            <a:endParaRPr lang="el-GR" sz="2300" i="0" u="none" strike="noStrike" kern="1200" cap="none" spc="0" baseline="0" dirty="0">
              <a:solidFill>
                <a:schemeClr val="bg1"/>
              </a:solidFill>
              <a:uFillTx/>
              <a:latin typeface="Carlito"/>
              <a:cs typeface="Carlito"/>
            </a:endParaRPr>
          </a:p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248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ο παράδειγμ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υλίνδρου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860959" marR="1746266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864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άμε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ιάμετρό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113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𝑎</a:t>
            </a:r>
            <a:r>
              <a:rPr lang="el-GR" sz="2300" b="0" i="0" u="none" strike="noStrike" kern="1200" cap="none" spc="132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=</a:t>
            </a:r>
            <a:r>
              <a:rPr lang="el-GR" sz="2300" b="0" i="0" u="none" strike="noStrike" kern="1200" cap="none" spc="82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(</a:t>
            </a:r>
            <a:r>
              <a:rPr lang="el-GR" sz="2300" b="0" i="0" u="none" strike="noStrike" kern="1200" cap="none" spc="64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2.005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±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64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0.002)</a:t>
            </a:r>
            <a:r>
              <a:rPr lang="el-GR" sz="2300" b="0" i="0" u="none" strike="noStrike" kern="1200" cap="none" spc="64" baseline="0" dirty="0" err="1">
                <a:solidFill>
                  <a:srgbClr val="FFFFFF"/>
                </a:solidFill>
                <a:uFillTx/>
                <a:latin typeface="Carlito"/>
                <a:cs typeface="FreeSerif"/>
              </a:rPr>
              <a:t>cm</a:t>
            </a:r>
            <a:r>
              <a:rPr lang="el-GR" sz="2300" b="0" i="0" u="none" strike="noStrike" kern="1200" cap="none" spc="-27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ύψος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103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h</a:t>
            </a:r>
            <a:r>
              <a:rPr lang="el-GR" sz="2300" b="0" i="0" u="none" strike="noStrike" kern="1200" cap="none" spc="73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=</a:t>
            </a:r>
            <a:r>
              <a:rPr lang="el-GR" sz="2300" kern="0" spc="377" dirty="0">
                <a:solidFill>
                  <a:srgbClr val="FFFFFF"/>
                </a:solidFill>
                <a:latin typeface="Carlito"/>
                <a:cs typeface="FreeSerif"/>
              </a:rPr>
              <a:t>(</a:t>
            </a:r>
            <a:r>
              <a:rPr lang="el-GR" sz="2300" b="0" i="0" u="none" strike="noStrike" kern="1200" cap="none" spc="54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3.03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±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0.01)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endParaRPr lang="el-GR" sz="2300" spc="-9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860959" marR="1746266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864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V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9.566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-34" baseline="24305" dirty="0">
                <a:solidFill>
                  <a:srgbClr val="FFFFFF"/>
                </a:solidFill>
                <a:uFillTx/>
                <a:latin typeface="Carlito"/>
                <a:cs typeface="Carlito"/>
              </a:rPr>
              <a:t>3</a:t>
            </a:r>
            <a:endParaRPr lang="el-GR" sz="2300" baseline="24305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860959" marR="1746266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864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V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368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45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≅</a:t>
            </a:r>
            <a:r>
              <a:rPr lang="el-GR" sz="2300" b="0" i="0" u="none" strike="noStrike" kern="1200" cap="none" spc="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4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-34" baseline="24305" dirty="0">
                <a:solidFill>
                  <a:srgbClr val="FFFFFF"/>
                </a:solidFill>
                <a:uFillTx/>
                <a:latin typeface="Carlito"/>
                <a:cs typeface="Carlito"/>
              </a:rPr>
              <a:t>3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61205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Άρα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V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(</a:t>
            </a:r>
            <a:r>
              <a:rPr lang="el-GR" sz="2300" b="0" i="0" u="none" strike="noStrike" kern="1200" cap="none" spc="54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9.57</a:t>
            </a:r>
            <a:r>
              <a:rPr lang="el-GR" sz="2300" b="0" i="0" u="none" strike="noStrike" kern="1200" cap="none" spc="-50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±</a:t>
            </a:r>
            <a:r>
              <a:rPr lang="el-GR" sz="2300" b="0" i="0" u="none" strike="noStrike" kern="1200" cap="none" spc="-41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54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0.04)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-34" baseline="24305" dirty="0">
                <a:solidFill>
                  <a:srgbClr val="FFFFFF"/>
                </a:solidFill>
                <a:uFillTx/>
                <a:latin typeface="Carlito"/>
                <a:cs typeface="Carlito"/>
              </a:rPr>
              <a:t>3</a:t>
            </a:r>
            <a:endParaRPr lang="en-US" sz="2300" b="0" i="0" u="none" strike="noStrike" kern="1200" cap="none" spc="-34" baseline="24305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61205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-34" baseline="24305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4608" lvl="0" indent="0" algn="l" defTabSz="457200" rtl="0" fontAlgn="auto" hangingPunct="1">
              <a:lnSpc>
                <a:spcPct val="100899"/>
              </a:lnSpc>
              <a:spcBef>
                <a:spcPts val="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5.</a:t>
            </a:r>
            <a:r>
              <a:rPr lang="el-GR" sz="2300" b="1" i="0" u="none" strike="noStrike" kern="1200" cap="none" spc="5" baseline="0" dirty="0">
                <a:solidFill>
                  <a:srgbClr val="FF0000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Η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μετάδοση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σφάλματο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ΔΕΝ</a:t>
            </a:r>
            <a:r>
              <a:rPr lang="el-GR" sz="2300" b="1" i="0" u="none" strike="noStrike" kern="1200" cap="none" spc="27" baseline="0" dirty="0">
                <a:solidFill>
                  <a:srgbClr val="FF0000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εφαρμόζεται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όταν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υπολογίζουμε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τη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-18" baseline="0" dirty="0">
                <a:solidFill>
                  <a:srgbClr val="FFFFFF"/>
                </a:solidFill>
                <a:uFillTx/>
                <a:latin typeface="Carlito"/>
              </a:rPr>
              <a:t>μέση τιμή</a:t>
            </a:r>
          </a:p>
          <a:p>
            <a:pPr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54" baseline="0" dirty="0">
                <a:solidFill>
                  <a:srgbClr val="FFFFFF"/>
                </a:solidFill>
                <a:uFillTx/>
                <a:latin typeface="Carlito"/>
              </a:rPr>
              <a:t>Το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σφάλμα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τη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μέση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τιμή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πολλώ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μετρήσεω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της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ίδιας</a:t>
            </a:r>
            <a:r>
              <a:rPr lang="el-GR" sz="2300" b="1" i="0" u="none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οσότητας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δίνεται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από την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τυπική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endParaRPr lang="el-GR" sz="2300" spc="5" dirty="0">
              <a:solidFill>
                <a:srgbClr val="FFFFFF"/>
              </a:solidFill>
              <a:latin typeface="Carlito"/>
            </a:endParaRPr>
          </a:p>
          <a:p>
            <a:pPr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</a:rPr>
              <a:t>Απόκλιση.</a:t>
            </a:r>
          </a:p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61205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24305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888513-EC4A-2B2B-A35A-26A34773F3BE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l-GR" b="1" dirty="0">
                <a:solidFill>
                  <a:srgbClr val="FF0000"/>
                </a:solidFill>
              </a:rPr>
              <a:t>Γ΄ ΜΕΡΟΣ </a:t>
            </a:r>
            <a:br>
              <a:rPr lang="el-GR" b="1" dirty="0">
                <a:solidFill>
                  <a:srgbClr val="FF0000"/>
                </a:solidFill>
              </a:rPr>
            </a:br>
            <a:r>
              <a:rPr lang="el-GR" b="1" dirty="0">
                <a:solidFill>
                  <a:srgbClr val="FF0000"/>
                </a:solidFill>
              </a:rPr>
              <a:t>ΓΡΑΦΙΚΕΣ ΠΑΡΑΣΤΑΣΕΙΣ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74718C33-E8E5-B2C9-0C92-8B3A722296F1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365BB45C-1DD1-7D09-905B-3357CE2A0B1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67198" y="108237"/>
            <a:ext cx="8229600" cy="1143000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>
                <a:solidFill>
                  <a:srgbClr val="FF0000"/>
                </a:solidFill>
                <a:latin typeface="Carlito"/>
              </a:rPr>
              <a:t>Διαγράμματα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CB77FFB9-3071-6549-258B-2C31015EFC38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rlito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rlito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rlito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rlito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65B2139E-59A9-77CA-A6E8-BD258EA40854}"/>
              </a:ext>
            </a:extLst>
          </p:cNvPr>
          <p:cNvSpPr txBox="1"/>
          <p:nvPr/>
        </p:nvSpPr>
        <p:spPr>
          <a:xfrm>
            <a:off x="1981203" y="1251237"/>
            <a:ext cx="9047018" cy="256993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Συνήθως θέλουμε να </a:t>
            </a:r>
            <a:r>
              <a:rPr lang="el-GR" sz="2300" kern="0" dirty="0">
                <a:solidFill>
                  <a:srgbClr val="FFFFFF"/>
                </a:solidFill>
                <a:latin typeface="Carlito"/>
              </a:rPr>
              <a:t>απεικονίσουμε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 τη </a:t>
            </a:r>
            <a:r>
              <a:rPr lang="el-GR" sz="2300" dirty="0">
                <a:solidFill>
                  <a:srgbClr val="FFFFFF"/>
                </a:solidFill>
                <a:latin typeface="Carlito"/>
              </a:rPr>
              <a:t>σχέση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 μεταξύ δυο φυσικών μεγεθών π.χ. μεταβολή της ταχύτητας συναρτήσει του χρόνου</a:t>
            </a:r>
            <a:endParaRPr lang="en-US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Τότε κάνουμε το διάγραμμα των δύο ποσοτήτων 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ταχύτητα : 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εξαρτημένη μεταβλητή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χρόνος :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ανεξάρτητη μεταβλητή</a:t>
            </a:r>
          </a:p>
        </p:txBody>
      </p:sp>
      <p:graphicFrame>
        <p:nvGraphicFramePr>
          <p:cNvPr id="9" name="Chart 8">
            <a:extLst>
              <a:ext uri="{FF2B5EF4-FFF2-40B4-BE49-F238E27FC236}">
                <a16:creationId xmlns:a16="http://schemas.microsoft.com/office/drawing/2014/main" id="{1102E64E-4AB1-4EF4-99F6-8EB05F7A021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85261920"/>
              </p:ext>
            </p:extLst>
          </p:nvPr>
        </p:nvGraphicFramePr>
        <p:xfrm>
          <a:off x="6465061" y="2828544"/>
          <a:ext cx="4996235" cy="39212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Graphic spid="9" grpId="0">
        <p:bldAsOne/>
      </p:bldGraphic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>
            <a:extLst>
              <a:ext uri="{FF2B5EF4-FFF2-40B4-BE49-F238E27FC236}">
                <a16:creationId xmlns:a16="http://schemas.microsoft.com/office/drawing/2014/main" id="{CFD562EC-FDEE-5361-CEB4-3D47BC928624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BB01080-3C67-E7C7-84FB-EEF4E83AE2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4837" y="902165"/>
            <a:ext cx="4070817" cy="5322740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sp>
        <p:nvSpPr>
          <p:cNvPr id="4" name="TextBox 4">
            <a:extLst>
              <a:ext uri="{FF2B5EF4-FFF2-40B4-BE49-F238E27FC236}">
                <a16:creationId xmlns:a16="http://schemas.microsoft.com/office/drawing/2014/main" id="{6CD51002-274F-1F52-6AF6-CCE2A7A4EFDF}"/>
              </a:ext>
            </a:extLst>
          </p:cNvPr>
          <p:cNvSpPr txBox="1"/>
          <p:nvPr/>
        </p:nvSpPr>
        <p:spPr>
          <a:xfrm>
            <a:off x="1324707" y="163501"/>
            <a:ext cx="9542585" cy="73866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42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Διαγράμματα ΠΑΝΤΑ</a:t>
            </a:r>
            <a:r>
              <a:rPr lang="el-GR" sz="4200" b="1" dirty="0">
                <a:solidFill>
                  <a:schemeClr val="bg1"/>
                </a:solidFill>
                <a:latin typeface="Carlito"/>
              </a:rPr>
              <a:t>*</a:t>
            </a:r>
            <a:r>
              <a:rPr lang="el-GR" sz="42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 σε χαρτί </a:t>
            </a:r>
            <a:r>
              <a:rPr lang="el-GR" sz="4200" b="1" i="0" u="none" strike="noStrike" kern="1200" cap="none" spc="0" baseline="0" dirty="0" err="1">
                <a:solidFill>
                  <a:srgbClr val="FF0000"/>
                </a:solidFill>
                <a:uFillTx/>
                <a:latin typeface="Carlito"/>
              </a:rPr>
              <a:t>μιλιμετρέ</a:t>
            </a:r>
            <a:endParaRPr lang="en-US" sz="42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D6C31B-D010-B1B2-EAB8-ECFA16F15B21}"/>
              </a:ext>
            </a:extLst>
          </p:cNvPr>
          <p:cNvSpPr txBox="1"/>
          <p:nvPr/>
        </p:nvSpPr>
        <p:spPr>
          <a:xfrm>
            <a:off x="0" y="6354147"/>
            <a:ext cx="6830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solidFill>
                  <a:schemeClr val="bg1"/>
                </a:solidFill>
              </a:rPr>
              <a:t>*Εκτός στο πείραμα 4.0</a:t>
            </a:r>
            <a:endParaRPr lang="en-U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7A99F97F-3821-CF5F-4301-7EF3D6ADFB86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4BD6FEFC-252C-A49B-87B3-6F4A34A3358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889683" y="-15224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Διαγράμματα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A7E9EDD2-A047-D504-8908-2FFD86DAF05A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DB852010-3254-F0D2-CA9C-F0D2A01B3ED9}"/>
              </a:ext>
            </a:extLst>
          </p:cNvPr>
          <p:cNvSpPr txBox="1"/>
          <p:nvPr/>
        </p:nvSpPr>
        <p:spPr>
          <a:xfrm>
            <a:off x="852604" y="1084039"/>
            <a:ext cx="1594155" cy="44627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>
                <a:solidFill>
                  <a:srgbClr val="FF0000"/>
                </a:solidFill>
                <a:uFillTx/>
                <a:latin typeface="Calibri"/>
              </a:rPr>
              <a:t>Μετρ</a:t>
            </a:r>
            <a:r>
              <a:rPr lang="en-US" sz="2300" b="1" i="0" u="none" strike="noStrike" kern="1200" cap="none" spc="0" baseline="0">
                <a:solidFill>
                  <a:srgbClr val="FF0000"/>
                </a:solidFill>
                <a:uFillTx/>
                <a:latin typeface="Calibri"/>
              </a:rPr>
              <a:t>ή</a:t>
            </a:r>
            <a:r>
              <a:rPr lang="el-GR" sz="2300" b="1" i="0" u="none" strike="noStrike" kern="1200" cap="none" spc="0" baseline="0">
                <a:solidFill>
                  <a:srgbClr val="FF0000"/>
                </a:solidFill>
                <a:uFillTx/>
                <a:latin typeface="Calibri"/>
              </a:rPr>
              <a:t>σεις</a:t>
            </a:r>
          </a:p>
        </p:txBody>
      </p:sp>
      <p:graphicFrame>
        <p:nvGraphicFramePr>
          <p:cNvPr id="6" name="Table 8">
            <a:extLst>
              <a:ext uri="{FF2B5EF4-FFF2-40B4-BE49-F238E27FC236}">
                <a16:creationId xmlns:a16="http://schemas.microsoft.com/office/drawing/2014/main" id="{0F6A8EE5-B57B-ABB2-2101-E7ACB357CD24}"/>
              </a:ext>
            </a:extLst>
          </p:cNvPr>
          <p:cNvGraphicFramePr>
            <a:graphicFrameLocks noGrp="1"/>
          </p:cNvGraphicFramePr>
          <p:nvPr/>
        </p:nvGraphicFramePr>
        <p:xfrm>
          <a:off x="555799" y="1996436"/>
          <a:ext cx="2222814" cy="2865144"/>
        </p:xfrm>
        <a:graphic>
          <a:graphicData uri="http://schemas.openxmlformats.org/drawingml/2006/table">
            <a:tbl>
              <a:tblPr firstRow="1" bandRow="1">
                <a:effectLst/>
                <a:tableStyleId>{5C22544A-7EE6-4342-B048-85BDC9FD1C3A}</a:tableStyleId>
              </a:tblPr>
              <a:tblGrid>
                <a:gridCol w="1111407">
                  <a:extLst>
                    <a:ext uri="{9D8B030D-6E8A-4147-A177-3AD203B41FA5}">
                      <a16:colId xmlns:a16="http://schemas.microsoft.com/office/drawing/2014/main" val="1828560337"/>
                    </a:ext>
                  </a:extLst>
                </a:gridCol>
                <a:gridCol w="1111407">
                  <a:extLst>
                    <a:ext uri="{9D8B030D-6E8A-4147-A177-3AD203B41FA5}">
                      <a16:colId xmlns:a16="http://schemas.microsoft.com/office/drawing/2014/main" val="1696785325"/>
                    </a:ext>
                  </a:extLst>
                </a:gridCol>
              </a:tblGrid>
              <a:tr h="293641">
                <a:tc>
                  <a:txBody>
                    <a:bodyPr/>
                    <a:lstStyle/>
                    <a:p>
                      <a:pPr lvl="0" algn="ctr"/>
                      <a:r>
                        <a:rPr lang="en-US" dirty="0"/>
                        <a:t>t (sec)</a:t>
                      </a:r>
                    </a:p>
                    <a:p>
                      <a:pPr lvl="0" algn="ctr"/>
                      <a:r>
                        <a:rPr lang="en-US" dirty="0"/>
                        <a:t>±0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l-GR" dirty="0"/>
                        <a:t>υ</a:t>
                      </a:r>
                      <a:r>
                        <a:rPr lang="en-US" dirty="0"/>
                        <a:t> (m/sec)</a:t>
                      </a:r>
                    </a:p>
                    <a:p>
                      <a:pPr lvl="0" algn="ctr"/>
                      <a:r>
                        <a:rPr lang="en-US" dirty="0"/>
                        <a:t> ±</a:t>
                      </a:r>
                      <a:r>
                        <a:rPr lang="el-GR" dirty="0"/>
                        <a:t>3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3364214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 dirty="0"/>
                        <a:t>0.01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9403361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0.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/>
                        <a:t>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1632689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0.0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/>
                        <a:t>1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0546680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0.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/>
                        <a:t>1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4023039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0.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16</a:t>
                      </a:r>
                      <a:r>
                        <a:rPr lang="el-GR"/>
                        <a:t>0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7580302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0.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/>
                        <a:t>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5909594"/>
                  </a:ext>
                </a:extLst>
              </a:tr>
            </a:tbl>
          </a:graphicData>
        </a:graphic>
      </p:graphicFrame>
      <p:pic>
        <p:nvPicPr>
          <p:cNvPr id="7" name="Picture 13" descr="Schematic&#10;&#10;Description automatically generated">
            <a:extLst>
              <a:ext uri="{FF2B5EF4-FFF2-40B4-BE49-F238E27FC236}">
                <a16:creationId xmlns:a16="http://schemas.microsoft.com/office/drawing/2014/main" id="{13BEB5B8-E391-5A38-6C56-28EFDB80739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974" t="19220" r="14805" b="6493"/>
          <a:stretch>
            <a:fillRect/>
          </a:stretch>
        </p:blipFill>
        <p:spPr>
          <a:xfrm>
            <a:off x="3540343" y="902165"/>
            <a:ext cx="7077693" cy="49775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A7ACABD5-038C-AE65-25B4-93DCC18CA9AD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7F0A06FE-79C5-1AD8-E7B3-490BB520CC0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446760" y="108237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Χάραξη βέλτιστης ευθείας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89F06C4E-E614-B3B8-567D-E0C238857F18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5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FC6F5C33-E5D8-0979-CA27-D1734EFB641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974" t="18355" r="14416" b="6147"/>
          <a:stretch>
            <a:fillRect/>
          </a:stretch>
        </p:blipFill>
        <p:spPr>
          <a:xfrm>
            <a:off x="1797134" y="984278"/>
            <a:ext cx="8078038" cy="5745550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40475AAC-3773-306C-780A-ED1540B6EB14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4A7DDF4D-7050-3B54-63A7-8E3E1E96AB4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138196" y="17775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Χάραξη βέλτιστης ευθείας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BF58C1B2-C4C8-202A-13C6-4B7E800F2F27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5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6076D54F-56C7-6E17-7977-786B1F01FAC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104" t="19913" r="14675" b="5974"/>
          <a:stretch>
            <a:fillRect/>
          </a:stretch>
        </p:blipFill>
        <p:spPr>
          <a:xfrm>
            <a:off x="1293775" y="820756"/>
            <a:ext cx="8155030" cy="5721885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37C328DA-943B-1939-C19C-3E736E9E61AD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F488E261-CBB1-1F40-ADC3-C66E29D2D7C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81203" y="97822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Μέτρηση παραμέτρων ευθειών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18C6006E-D6C4-8432-225B-232AC7F224CF}"/>
              </a:ext>
            </a:extLst>
          </p:cNvPr>
          <p:cNvSpPr txBox="1"/>
          <p:nvPr/>
        </p:nvSpPr>
        <p:spPr>
          <a:xfrm>
            <a:off x="560965" y="1074723"/>
            <a:ext cx="3417972" cy="484748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3600" dirty="0">
                <a:solidFill>
                  <a:srgbClr val="FFFFFF"/>
                </a:solidFill>
                <a:latin typeface="Calibri"/>
              </a:rPr>
              <a:t>      </a:t>
            </a:r>
            <a:r>
              <a:rPr lang="el-GR" sz="3600" b="1" dirty="0">
                <a:solidFill>
                  <a:srgbClr val="FF0000"/>
                </a:solidFill>
              </a:rPr>
              <a:t>υ = υ</a:t>
            </a:r>
            <a:r>
              <a:rPr lang="el-GR" sz="3600" b="1" baseline="-25000" dirty="0">
                <a:solidFill>
                  <a:srgbClr val="FF0000"/>
                </a:solidFill>
              </a:rPr>
              <a:t>0</a:t>
            </a:r>
            <a:r>
              <a:rPr lang="el-GR" sz="3600" b="1" dirty="0">
                <a:solidFill>
                  <a:srgbClr val="FF0000"/>
                </a:solidFill>
              </a:rPr>
              <a:t> + α </a:t>
            </a:r>
            <a:r>
              <a:rPr lang="en-US" sz="3600" b="1" dirty="0">
                <a:solidFill>
                  <a:srgbClr val="FF0000"/>
                </a:solidFill>
              </a:rPr>
              <a:t>t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3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3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	</a:t>
            </a:r>
            <a:r>
              <a:rPr lang="el-GR" sz="2300" b="1" dirty="0">
                <a:solidFill>
                  <a:srgbClr val="FF0000"/>
                </a:solidFill>
              </a:rPr>
              <a:t>α  :  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libri"/>
              </a:rPr>
              <a:t>κλ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ί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ση της ευθείας</a:t>
            </a:r>
            <a:endParaRPr lang="el-GR" sz="2300" b="0" i="0" u="none" strike="noStrike" kern="1200" cap="none" spc="0" baseline="0" dirty="0">
              <a:solidFill>
                <a:srgbClr val="FF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     </a:t>
            </a:r>
            <a:r>
              <a:rPr lang="el-GR" sz="2300" b="1" dirty="0">
                <a:solidFill>
                  <a:srgbClr val="FF0000"/>
                </a:solidFill>
              </a:rPr>
              <a:t>υ</a:t>
            </a:r>
            <a:r>
              <a:rPr lang="el-GR" sz="2300" b="1" baseline="-25000" dirty="0">
                <a:solidFill>
                  <a:srgbClr val="FF0000"/>
                </a:solidFill>
              </a:rPr>
              <a:t>0</a:t>
            </a:r>
            <a:r>
              <a:rPr lang="el-GR" sz="2300" b="1" dirty="0">
                <a:solidFill>
                  <a:srgbClr val="FF0000"/>
                </a:solidFill>
              </a:rPr>
              <a:t> : 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διατομή (σημείο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solidFill>
                  <a:srgbClr val="FFFFFF"/>
                </a:solidFill>
                <a:latin typeface="Carlito"/>
              </a:rPr>
              <a:t>              τομής της ευθείας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dirty="0">
                <a:solidFill>
                  <a:srgbClr val="FFFFFF"/>
                </a:solidFill>
                <a:uFillTx/>
                <a:latin typeface="Carlito"/>
              </a:rPr>
              <a:t>              με τον </a:t>
            </a:r>
            <a:r>
              <a:rPr lang="el-GR" sz="2300" b="1" i="0" u="sng" strike="noStrike" kern="1200" cap="none" spc="0" dirty="0">
                <a:solidFill>
                  <a:srgbClr val="FFFFFF"/>
                </a:solidFill>
                <a:uFillTx/>
                <a:latin typeface="Carlito"/>
              </a:rPr>
              <a:t>ΚΑΘΕΤΟ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solidFill>
                  <a:srgbClr val="FFFFFF"/>
                </a:solidFill>
                <a:latin typeface="Carlito"/>
              </a:rPr>
              <a:t>             </a:t>
            </a:r>
            <a:r>
              <a:rPr lang="el-GR" sz="2300" b="0" i="0" u="none" strike="noStrike" kern="1200" cap="none" spc="0" dirty="0">
                <a:solidFill>
                  <a:srgbClr val="FFFFFF"/>
                </a:solidFill>
                <a:uFillTx/>
                <a:latin typeface="Carlito"/>
              </a:rPr>
              <a:t> άξονα.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    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libri"/>
              </a:rPr>
              <a:t>Η κλίση και η διατομή έχουν μονάδες.</a:t>
            </a:r>
          </a:p>
        </p:txBody>
      </p:sp>
      <p:pic>
        <p:nvPicPr>
          <p:cNvPr id="6" name="Picture 11" descr="Chart, line chart&#10;&#10;Description automatically generated">
            <a:extLst>
              <a:ext uri="{FF2B5EF4-FFF2-40B4-BE49-F238E27FC236}">
                <a16:creationId xmlns:a16="http://schemas.microsoft.com/office/drawing/2014/main" id="{CCABAC93-3A6B-61A2-15EA-E01C9716089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104" t="19913" r="14675" b="5974"/>
          <a:stretch>
            <a:fillRect/>
          </a:stretch>
        </p:blipFill>
        <p:spPr>
          <a:xfrm>
            <a:off x="4292933" y="1074723"/>
            <a:ext cx="7565084" cy="530796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32BBEC21-CA8D-C142-B810-995042EA4DDE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6D155183-C9DA-EF94-B9B2-29F9CFAD78D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00540" y="0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Μέτρηση παραμέτρων ευθειών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CF9988B2-6749-A926-77EA-28FC204A58F9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5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FFA63A74-BB22-811F-3429-BC78A360966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364" t="15471" r="11658" b="5281"/>
          <a:stretch>
            <a:fillRect/>
          </a:stretch>
        </p:blipFill>
        <p:spPr>
          <a:xfrm>
            <a:off x="2105882" y="670187"/>
            <a:ext cx="7610269" cy="551762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9">
                <a:extLst>
                  <a:ext uri="{FF2B5EF4-FFF2-40B4-BE49-F238E27FC236}">
                    <a16:creationId xmlns:a16="http://schemas.microsoft.com/office/drawing/2014/main" id="{719CCD5C-EADC-A0F8-9485-D01792F15892}"/>
                  </a:ext>
                </a:extLst>
              </p:cNvPr>
              <p:cNvSpPr txBox="1"/>
              <p:nvPr/>
            </p:nvSpPr>
            <p:spPr>
              <a:xfrm>
                <a:off x="3186091" y="1182306"/>
                <a:ext cx="6133818" cy="441211"/>
              </a:xfrm>
              <a:prstGeom prst="rect">
                <a:avLst/>
              </a:prstGeom>
              <a:solidFill>
                <a:srgbClr val="FFFFFF">
                  <a:alpha val="74000"/>
                </a:srgbClr>
              </a:solidFill>
              <a:ln w="28575" cap="flat">
                <a:noFill/>
                <a:prstDash val="solid"/>
                <a:miter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0" tIns="0" rIns="0" bIns="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1" dirty="0"/>
                  <a:t>Κλίση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𝚫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𝝊</m:t>
                        </m:r>
                      </m:num>
                      <m:den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𝚫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𝒕</m:t>
                        </m:r>
                      </m:den>
                    </m:f>
                    <m:r>
                      <a:rPr lang="en-US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𝚪𝚩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𝚨𝚩</m:t>
                            </m:r>
                          </m:e>
                        </m:d>
                      </m:den>
                    </m:f>
                    <m:r>
                      <a:rPr lang="en-US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𝟏𝟎𝟓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𝒄</m:t>
                        </m:r>
                        <m:f>
                          <m:fPr>
                            <m:type m:val="lin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𝒎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𝒔</m:t>
                            </m:r>
                          </m:den>
                        </m:f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𝒆𝒄</m:t>
                        </m:r>
                      </m:num>
                      <m:den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𝟏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𝒔𝒆𝒄</m:t>
                        </m:r>
                      </m:den>
                    </m:f>
                    <m:r>
                      <a:rPr lang="en-US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𝟗𝟓𝟒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f>
                      <m:fPr>
                        <m:type m:val="li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𝒎</m:t>
                        </m:r>
                      </m:num>
                      <m:den>
                        <m:sSup>
                          <m:sSupPr>
                            <m:ctrlPr>
                              <a:rPr lang="en-US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𝒔𝒆𝒄</m:t>
                            </m:r>
                          </m:e>
                          <m:sup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lang="en-US" sz="2800" b="1" i="0" u="none" strike="noStrike" kern="1200" cap="none" spc="0" baseline="0" dirty="0">
                  <a:solidFill>
                    <a:srgbClr val="000000"/>
                  </a:solidFill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6" name="TextBox 9">
                <a:extLst>
                  <a:ext uri="{FF2B5EF4-FFF2-40B4-BE49-F238E27FC236}">
                    <a16:creationId xmlns:a16="http://schemas.microsoft.com/office/drawing/2014/main" id="{719CCD5C-EADC-A0F8-9485-D01792F158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091" y="1182306"/>
                <a:ext cx="6133818" cy="441211"/>
              </a:xfrm>
              <a:prstGeom prst="rect">
                <a:avLst/>
              </a:prstGeom>
              <a:blipFill>
                <a:blip r:embed="rId3"/>
                <a:stretch>
                  <a:fillRect l="-2077" t="-80769" b="-125641"/>
                </a:stretch>
              </a:blipFill>
              <a:ln w="28575" cap="flat">
                <a:noFill/>
                <a:prstDash val="solid"/>
                <a:miter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10">
            <a:extLst>
              <a:ext uri="{FF2B5EF4-FFF2-40B4-BE49-F238E27FC236}">
                <a16:creationId xmlns:a16="http://schemas.microsoft.com/office/drawing/2014/main" id="{45658105-766D-B33A-ECEB-6D16DE1F8701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64400-2E05-8B57-E8A4-351D14542430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 anchorCtr="1"/>
          <a:lstStyle/>
          <a:p>
            <a:pPr lvl="0" algn="ctr"/>
            <a:r>
              <a:rPr lang="el-GR" b="1" dirty="0">
                <a:solidFill>
                  <a:srgbClr val="FF0000"/>
                </a:solidFill>
              </a:rPr>
              <a:t>Διεξαγωγή των Εργαστηρίων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318EDA-097C-6B08-4F47-226121FCD95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104292" y="1406374"/>
            <a:ext cx="9404721" cy="4195477"/>
          </a:xfrm>
        </p:spPr>
        <p:txBody>
          <a:bodyPr>
            <a:normAutofit/>
          </a:bodyPr>
          <a:lstStyle/>
          <a:p>
            <a:pPr lvl="0">
              <a:lnSpc>
                <a:spcPct val="80000"/>
              </a:lnSpc>
            </a:pPr>
            <a:endParaRPr lang="el-GR" sz="2100" dirty="0">
              <a:latin typeface="Carlito"/>
            </a:endParaRP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r>
              <a:rPr lang="el-GR" sz="2100" dirty="0">
                <a:latin typeface="Carlito"/>
              </a:rPr>
              <a:t>Θεωρητικά μαθήματα </a:t>
            </a:r>
            <a:endParaRPr lang="el-GR" sz="2100" b="1" dirty="0">
              <a:solidFill>
                <a:srgbClr val="FF0000"/>
              </a:solidFill>
              <a:latin typeface="Carlito"/>
            </a:endParaRP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endParaRPr lang="en-US" sz="2100" dirty="0">
              <a:latin typeface="Carlito"/>
            </a:endParaRP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r>
              <a:rPr lang="en-US" sz="2100" b="1" dirty="0">
                <a:solidFill>
                  <a:srgbClr val="FF0000"/>
                </a:solidFill>
                <a:latin typeface="Carlito"/>
              </a:rPr>
              <a:t>1</a:t>
            </a:r>
            <a:r>
              <a:rPr lang="el-GR" sz="2100" b="1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sz="2100" dirty="0">
                <a:latin typeface="Carlito"/>
              </a:rPr>
              <a:t>τμήμα</a:t>
            </a: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endParaRPr lang="el-GR" sz="2100" dirty="0">
              <a:latin typeface="Carlito"/>
            </a:endParaRP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r>
              <a:rPr lang="el-GR" sz="2100" dirty="0">
                <a:latin typeface="Carlito"/>
              </a:rPr>
              <a:t>Διάρκεια </a:t>
            </a:r>
            <a:r>
              <a:rPr lang="el-GR" sz="2100" b="1" dirty="0">
                <a:solidFill>
                  <a:srgbClr val="FF0000"/>
                </a:solidFill>
                <a:latin typeface="Carlito"/>
              </a:rPr>
              <a:t>3</a:t>
            </a:r>
            <a:r>
              <a:rPr lang="el-GR" sz="2100" dirty="0">
                <a:latin typeface="Carlito"/>
              </a:rPr>
              <a:t> ώρες  </a:t>
            </a:r>
            <a:r>
              <a:rPr lang="el-GR" sz="2100" b="1" u="sng" dirty="0">
                <a:solidFill>
                  <a:srgbClr val="FF0000"/>
                </a:solidFill>
                <a:latin typeface="Carlito"/>
              </a:rPr>
              <a:t>(Δεν υπάρχει το ακαδημαϊκό τέταρτο)</a:t>
            </a: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endParaRPr lang="el-GR" sz="2100" dirty="0">
              <a:latin typeface="Carlito"/>
            </a:endParaRP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r>
              <a:rPr lang="el-GR" sz="2100" dirty="0">
                <a:latin typeface="Carlito"/>
              </a:rPr>
              <a:t>Εκτέλεση </a:t>
            </a:r>
            <a:r>
              <a:rPr lang="el-GR" sz="2100" b="1" dirty="0">
                <a:solidFill>
                  <a:srgbClr val="FF0000"/>
                </a:solidFill>
                <a:latin typeface="Carlito"/>
              </a:rPr>
              <a:t>10 </a:t>
            </a:r>
            <a:r>
              <a:rPr lang="el-GR" sz="2100" dirty="0">
                <a:solidFill>
                  <a:schemeClr val="bg1"/>
                </a:solidFill>
                <a:latin typeface="Carlito"/>
              </a:rPr>
              <a:t>εργαστηριακών </a:t>
            </a:r>
            <a:r>
              <a:rPr lang="el-GR" sz="2100" dirty="0">
                <a:latin typeface="Carlito"/>
              </a:rPr>
              <a:t>ασκήσεων </a:t>
            </a:r>
          </a:p>
          <a:p>
            <a:pPr marL="228600" lvl="0">
              <a:lnSpc>
                <a:spcPct val="80000"/>
              </a:lnSpc>
            </a:pPr>
            <a:endParaRPr lang="el-GR" sz="2100" dirty="0">
              <a:latin typeface="Carlito"/>
            </a:endParaRP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r>
              <a:rPr lang="el-GR" sz="2100" dirty="0">
                <a:latin typeface="Carlito"/>
              </a:rPr>
              <a:t>Παράδοση αναφορών ανά εβδομάδα,</a:t>
            </a:r>
            <a:r>
              <a:rPr lang="en-US" sz="2100" dirty="0">
                <a:latin typeface="Carlito"/>
              </a:rPr>
              <a:t> </a:t>
            </a:r>
            <a:r>
              <a:rPr lang="el-GR" sz="2100" dirty="0">
                <a:latin typeface="Carlito"/>
              </a:rPr>
              <a:t>με διορία μια εβδομάδα μετά την</a:t>
            </a:r>
          </a:p>
          <a:p>
            <a:pPr marL="228600" lvl="0" indent="0">
              <a:lnSpc>
                <a:spcPct val="80000"/>
              </a:lnSpc>
              <a:buNone/>
            </a:pPr>
            <a:r>
              <a:rPr lang="el-GR" sz="2100" dirty="0">
                <a:latin typeface="Carlito"/>
              </a:rPr>
              <a:t>    εκτέλεση του κάθε</a:t>
            </a:r>
            <a:r>
              <a:rPr lang="en-US" sz="2100" dirty="0">
                <a:latin typeface="Carlito"/>
              </a:rPr>
              <a:t> </a:t>
            </a:r>
            <a:r>
              <a:rPr lang="el-GR" sz="2100" dirty="0">
                <a:latin typeface="Carlito"/>
              </a:rPr>
              <a:t>πειράματος. </a:t>
            </a:r>
          </a:p>
          <a:p>
            <a:pPr lvl="0">
              <a:lnSpc>
                <a:spcPct val="80000"/>
              </a:lnSpc>
            </a:pPr>
            <a:endParaRPr lang="en-US" sz="1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D68E2D92-64C8-C630-2260-8CAB7AFB92CB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81D393F1-589C-8FA5-E6AB-7A6DDF883DE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81203" y="31427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Μέτρηση παραμέτρων ευθειών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4232E366-56B5-AD44-2450-6672DFB06D7B}"/>
              </a:ext>
            </a:extLst>
          </p:cNvPr>
          <p:cNvSpPr txBox="1"/>
          <p:nvPr/>
        </p:nvSpPr>
        <p:spPr>
          <a:xfrm>
            <a:off x="3245690" y="837380"/>
            <a:ext cx="5772863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6" name="TextBox 10">
            <a:extLst>
              <a:ext uri="{FF2B5EF4-FFF2-40B4-BE49-F238E27FC236}">
                <a16:creationId xmlns:a16="http://schemas.microsoft.com/office/drawing/2014/main" id="{676E880D-E16E-6977-31AB-13A0BB4E1099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B8F4ED3-7BB1-6386-D78A-1E9B17EAB0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3595" y="837380"/>
            <a:ext cx="7429500" cy="55149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2651681-7E85-F489-4CF4-BDB6397A3F71}"/>
              </a:ext>
            </a:extLst>
          </p:cNvPr>
          <p:cNvSpPr txBox="1"/>
          <p:nvPr/>
        </p:nvSpPr>
        <p:spPr>
          <a:xfrm>
            <a:off x="3749964" y="1707074"/>
            <a:ext cx="2346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>
                <a:solidFill>
                  <a:srgbClr val="FF0000"/>
                </a:solidFill>
              </a:rPr>
              <a:t>Διατομή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A6DF3E9-EF42-EEDB-AC1A-E6F9147CE970}"/>
              </a:ext>
            </a:extLst>
          </p:cNvPr>
          <p:cNvCxnSpPr>
            <a:cxnSpLocks/>
          </p:cNvCxnSpPr>
          <p:nvPr/>
        </p:nvCxnSpPr>
        <p:spPr>
          <a:xfrm flipH="1">
            <a:off x="2780132" y="1937906"/>
            <a:ext cx="969832" cy="2754166"/>
          </a:xfrm>
          <a:prstGeom prst="straightConnector1">
            <a:avLst/>
          </a:prstGeom>
          <a:ln>
            <a:tailEnd type="triangle"/>
          </a:ln>
          <a:scene3d>
            <a:camera prst="orthographicFront"/>
            <a:lightRig rig="threePt" dir="t"/>
          </a:scene3d>
          <a:sp3d extrusionH="76200" contourW="12700">
            <a:extrusionClr>
              <a:srgbClr val="FF0000"/>
            </a:extrusionClr>
            <a:contourClr>
              <a:srgbClr val="FF0000"/>
            </a:contourClr>
          </a:sp3d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8" name="TextBox 9">
            <a:extLst>
              <a:ext uri="{FF2B5EF4-FFF2-40B4-BE49-F238E27FC236}">
                <a16:creationId xmlns:a16="http://schemas.microsoft.com/office/drawing/2014/main" id="{CCE1C204-6EBD-1831-DC61-9F13A3F82756}"/>
              </a:ext>
            </a:extLst>
          </p:cNvPr>
          <p:cNvSpPr txBox="1"/>
          <p:nvPr/>
        </p:nvSpPr>
        <p:spPr>
          <a:xfrm>
            <a:off x="6899645" y="1174427"/>
            <a:ext cx="2565296" cy="276999"/>
          </a:xfrm>
          <a:prstGeom prst="rect">
            <a:avLst/>
          </a:prstGeom>
          <a:solidFill>
            <a:srgbClr val="FFFFFF"/>
          </a:solidFill>
          <a:ln w="28575" cap="flat">
            <a:noFill/>
            <a:prstDash val="solid"/>
            <a:miter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b="1" dirty="0"/>
              <a:t>Διατομή: υ</a:t>
            </a:r>
            <a:r>
              <a:rPr lang="el-GR" b="1" baseline="-25000" dirty="0"/>
              <a:t>ο</a:t>
            </a:r>
            <a:r>
              <a:rPr lang="el-GR" b="1" dirty="0"/>
              <a:t>= 44</a:t>
            </a:r>
            <a:r>
              <a:rPr lang="en-US" b="1" dirty="0"/>
              <a:t>cm/sec</a:t>
            </a:r>
            <a:endParaRPr lang="en-US" sz="2800" b="1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EBD0AD6F-6BDE-636E-2393-7EAEDD427102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F5E912CD-56DD-545E-BDC4-46F914422E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81203" y="111639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Σφάλματα παραμέτρων ευθειών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CC1F54D2-6DF1-25CB-97B6-12D0B11D9BEE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extBox 10">
            <a:extLst>
              <a:ext uri="{FF2B5EF4-FFF2-40B4-BE49-F238E27FC236}">
                <a16:creationId xmlns:a16="http://schemas.microsoft.com/office/drawing/2014/main" id="{1229C9DC-4B3F-CB36-6F98-5E85EAED6C81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6" name="Picture 7" descr="A picture containing text, tennis, player, getting&#10;&#10;Description automatically generated">
            <a:extLst>
              <a:ext uri="{FF2B5EF4-FFF2-40B4-BE49-F238E27FC236}">
                <a16:creationId xmlns:a16="http://schemas.microsoft.com/office/drawing/2014/main" id="{FB1D614B-7CAA-71F5-589A-B299DD0903E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104" t="18702" r="14416" b="4589"/>
          <a:stretch>
            <a:fillRect/>
          </a:stretch>
        </p:blipFill>
        <p:spPr>
          <a:xfrm>
            <a:off x="3844430" y="1215530"/>
            <a:ext cx="6994364" cy="5062913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sp>
        <p:nvSpPr>
          <p:cNvPr id="7" name="TextBox 12">
            <a:extLst>
              <a:ext uri="{FF2B5EF4-FFF2-40B4-BE49-F238E27FC236}">
                <a16:creationId xmlns:a16="http://schemas.microsoft.com/office/drawing/2014/main" id="{1E6943A5-BEF3-38A4-0A4A-B77DEE34FAA2}"/>
              </a:ext>
            </a:extLst>
          </p:cNvPr>
          <p:cNvSpPr txBox="1"/>
          <p:nvPr/>
        </p:nvSpPr>
        <p:spPr>
          <a:xfrm>
            <a:off x="806071" y="330665"/>
            <a:ext cx="2871270" cy="683264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285750" marR="0" lvl="0" indent="-28575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Τα δεδομένα ορίζουν μια «ζώνη» 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Μέσα από αυτή τη ζώνη μπορούν να περάσουν πολλές διαφορετικές ευθείες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Η ευθεία με τη μεγαλύτερη και τη μικρότερη κλίση προσεγγίζουν το σφάλμα της βέλτιστης ευθείας 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371D21A9-2133-4BBE-D373-8857A260BAC0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EA059FAE-41F5-110F-A9A4-CAC609AC6F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05417" y="44467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Σφάλματα παραμέτρων ευθειών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166F4CA7-B675-90C9-68B6-B203A275FE3B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extBox 10">
            <a:extLst>
              <a:ext uri="{FF2B5EF4-FFF2-40B4-BE49-F238E27FC236}">
                <a16:creationId xmlns:a16="http://schemas.microsoft.com/office/drawing/2014/main" id="{B0CB40BC-7F30-1C82-F95A-2E4C8BB75E2B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C586A40-6308-37D9-3A72-1517876646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6983" y="902165"/>
            <a:ext cx="7498455" cy="55587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3782DEC3-ECAD-1A3A-FCDA-ED8822EB986C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22786631-C964-A1A5-2C5C-4E3F91B59615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507247C1-2891-E2FC-C5C6-BDACE19618A6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07863377-C301-3B0A-F54B-382A064BD97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364" t="13155" r="11658" b="4589"/>
          <a:stretch>
            <a:fillRect/>
          </a:stretch>
        </p:blipFill>
        <p:spPr>
          <a:xfrm>
            <a:off x="2394241" y="630739"/>
            <a:ext cx="7786875" cy="585992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7">
                <a:extLst>
                  <a:ext uri="{FF2B5EF4-FFF2-40B4-BE49-F238E27FC236}">
                    <a16:creationId xmlns:a16="http://schemas.microsoft.com/office/drawing/2014/main" id="{5EE9A698-6EC9-FEDE-1BA6-A172EB26B00D}"/>
                  </a:ext>
                </a:extLst>
              </p:cNvPr>
              <p:cNvSpPr txBox="1"/>
              <p:nvPr/>
            </p:nvSpPr>
            <p:spPr>
              <a:xfrm>
                <a:off x="3137257" y="1200959"/>
                <a:ext cx="3341236" cy="1705852"/>
              </a:xfrm>
              <a:prstGeom prst="rect">
                <a:avLst/>
              </a:prstGeom>
              <a:solidFill>
                <a:srgbClr val="FFFFFF"/>
              </a:solidFill>
              <a:ln cap="flat"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libri"/>
                  </a:rPr>
                  <a:t>Σφάλμα κλίσης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libri"/>
                  </a:rPr>
                  <a:t>α</a:t>
                </a:r>
                <a:r>
                  <a:rPr lang="en-US" b="0" i="0" u="none" strike="noStrike" kern="1200" cap="none" spc="0" baseline="-25000" dirty="0">
                    <a:solidFill>
                      <a:srgbClr val="FF0000"/>
                    </a:solidFill>
                    <a:uFillTx/>
                    <a:latin typeface="Calibri"/>
                  </a:rPr>
                  <a:t>max</a:t>
                </a:r>
                <a:r>
                  <a:rPr lang="en-US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libri"/>
                  </a:rPr>
                  <a:t>=1454 cm/sec</a:t>
                </a:r>
                <a:r>
                  <a:rPr lang="en-US" b="0" i="0" u="none" strike="noStrike" kern="1200" cap="none" spc="0" baseline="30000" dirty="0">
                    <a:solidFill>
                      <a:srgbClr val="FF0000"/>
                    </a:solidFill>
                    <a:uFillTx/>
                    <a:latin typeface="Calibri"/>
                  </a:rPr>
                  <a:t>2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none" strike="noStrike" kern="1200" cap="none" spc="0" baseline="0" dirty="0">
                    <a:solidFill>
                      <a:srgbClr val="0070C0"/>
                    </a:solidFill>
                    <a:uFillTx/>
                    <a:latin typeface="Calibri"/>
                  </a:rPr>
                  <a:t>α</a:t>
                </a:r>
                <a:r>
                  <a:rPr lang="en-US" b="0" i="0" u="none" strike="noStrike" kern="1200" cap="none" spc="0" baseline="-25000" dirty="0">
                    <a:solidFill>
                      <a:srgbClr val="0070C0"/>
                    </a:solidFill>
                    <a:uFillTx/>
                    <a:latin typeface="Calibri"/>
                  </a:rPr>
                  <a:t>min</a:t>
                </a:r>
                <a:r>
                  <a:rPr lang="en-US" b="0" i="0" u="none" strike="noStrike" kern="1200" cap="none" spc="0" baseline="0" dirty="0">
                    <a:solidFill>
                      <a:srgbClr val="0070C0"/>
                    </a:solidFill>
                    <a:uFillTx/>
                    <a:latin typeface="Calibri"/>
                  </a:rPr>
                  <a:t>=727 cm/sec</a:t>
                </a:r>
                <a:r>
                  <a:rPr lang="en-US" b="0" i="0" u="none" strike="noStrike" kern="1200" cap="none" spc="0" baseline="30000" dirty="0">
                    <a:solidFill>
                      <a:srgbClr val="0070C0"/>
                    </a:solidFill>
                    <a:uFillTx/>
                    <a:latin typeface="Calibri"/>
                  </a:rPr>
                  <a:t>2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b="0" i="0" u="none" strike="noStrike" kern="1200" cap="none" spc="0" baseline="30000" dirty="0">
                  <a:solidFill>
                    <a:srgbClr val="0070C0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𝛿𝛼</m:t>
                    </m:r>
                    <m:r>
                      <a:rPr lang="en-US" sz="1400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𝑚𝑎𝑥</m:t>
                                </m:r>
                              </m:sub>
                            </m:sSub>
                            <m:r>
                              <a:rPr lang="en-US" sz="14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𝑚𝑖𝑛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1400" i="0">
                        <a:latin typeface="Cambria Math" panose="02040503050406030204" pitchFamily="18" charset="0"/>
                      </a:rPr>
                      <m:t>=363≅400</m:t>
                    </m:r>
                  </m:oMath>
                </a14:m>
                <a:r>
                  <a:rPr lang="en-US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</a:rPr>
                  <a:t>cm/sec</a:t>
                </a:r>
                <a:r>
                  <a:rPr lang="en-US" b="0" i="0" u="none" strike="noStrike" kern="1200" cap="none" spc="0" baseline="30000" dirty="0">
                    <a:solidFill>
                      <a:srgbClr val="000000"/>
                    </a:solidFill>
                    <a:uFillTx/>
                    <a:latin typeface="Calibri"/>
                  </a:rPr>
                  <a:t>2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</a:rPr>
                  <a:t>Άρα 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1400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0">
                            <a:latin typeface="Cambria Math" panose="02040503050406030204" pitchFamily="18" charset="0"/>
                          </a:rPr>
                          <m:t>1000±400</m:t>
                        </m:r>
                      </m:e>
                    </m:d>
                  </m:oMath>
                </a14:m>
                <a:r>
                  <a:rPr lang="en-US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  <a:ea typeface="Cambria Math" pitchFamily="18"/>
                  </a:rPr>
                  <a:t> </a:t>
                </a:r>
                <a:r>
                  <a:rPr lang="en-US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</a:rPr>
                  <a:t>cm/sec</a:t>
                </a:r>
                <a:r>
                  <a:rPr lang="en-US" b="0" i="0" u="none" strike="noStrike" kern="1200" cap="none" spc="0" baseline="30000" dirty="0">
                    <a:solidFill>
                      <a:srgbClr val="000000"/>
                    </a:solidFill>
                    <a:uFillTx/>
                    <a:latin typeface="Calibri"/>
                  </a:rPr>
                  <a:t>2</a:t>
                </a:r>
                <a:endParaRPr lang="en-US" b="0" i="0" u="none" strike="noStrike" kern="1200" cap="none" spc="0" baseline="0" dirty="0">
                  <a:solidFill>
                    <a:srgbClr val="000000"/>
                  </a:solidFill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6" name="TextBox 7">
                <a:extLst>
                  <a:ext uri="{FF2B5EF4-FFF2-40B4-BE49-F238E27FC236}">
                    <a16:creationId xmlns:a16="http://schemas.microsoft.com/office/drawing/2014/main" id="{5EE9A698-6EC9-FEDE-1BA6-A172EB26B0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7257" y="1200959"/>
                <a:ext cx="3341236" cy="1705852"/>
              </a:xfrm>
              <a:prstGeom prst="rect">
                <a:avLst/>
              </a:prstGeom>
              <a:blipFill>
                <a:blip r:embed="rId3"/>
                <a:stretch>
                  <a:fillRect l="-1085" t="-1056" b="-3873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9">
                <a:extLst>
                  <a:ext uri="{FF2B5EF4-FFF2-40B4-BE49-F238E27FC236}">
                    <a16:creationId xmlns:a16="http://schemas.microsoft.com/office/drawing/2014/main" id="{F8A7DD06-A21C-DD5B-9FD4-3D8A6814B159}"/>
                  </a:ext>
                </a:extLst>
              </p:cNvPr>
              <p:cNvSpPr txBox="1"/>
              <p:nvPr/>
            </p:nvSpPr>
            <p:spPr>
              <a:xfrm>
                <a:off x="6728298" y="3773967"/>
                <a:ext cx="3223098" cy="1705852"/>
              </a:xfrm>
              <a:prstGeom prst="rect">
                <a:avLst/>
              </a:prstGeom>
              <a:solidFill>
                <a:srgbClr val="FFFFFF"/>
              </a:solidFill>
              <a:ln cap="flat"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libri"/>
                  </a:rPr>
                  <a:t>Σφάλμα</a:t>
                </a:r>
                <a:r>
                  <a:rPr lang="el-GR" b="0" i="0" u="sng" strike="noStrike" kern="1200" cap="none" spc="0" dirty="0">
                    <a:solidFill>
                      <a:srgbClr val="FF0000"/>
                    </a:solidFill>
                    <a:uFillTx/>
                    <a:latin typeface="Calibri"/>
                  </a:rPr>
                  <a:t> διατομής</a:t>
                </a:r>
                <a:endParaRPr lang="el-GR" b="0" i="0" u="sng" strike="noStrike" kern="1200" cap="none" spc="0" baseline="0" dirty="0">
                  <a:solidFill>
                    <a:srgbClr val="FF0000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libri"/>
                  </a:rPr>
                  <a:t>Δ</a:t>
                </a:r>
                <a:r>
                  <a:rPr lang="en-US" b="0" i="0" u="none" strike="noStrike" kern="1200" cap="none" spc="0" baseline="-25000" dirty="0">
                    <a:solidFill>
                      <a:srgbClr val="FF0000"/>
                    </a:solidFill>
                    <a:uFillTx/>
                    <a:latin typeface="Calibri"/>
                  </a:rPr>
                  <a:t>min</a:t>
                </a:r>
                <a:r>
                  <a:rPr lang="en-US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libri"/>
                  </a:rPr>
                  <a:t>=12 cm/sec</a:t>
                </a:r>
                <a:endParaRPr lang="en-US" b="0" i="0" u="none" strike="noStrike" kern="1200" cap="none" spc="0" baseline="30000" dirty="0">
                  <a:solidFill>
                    <a:srgbClr val="FF0000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none" strike="noStrike" kern="1200" cap="none" spc="0" baseline="0" dirty="0">
                    <a:solidFill>
                      <a:srgbClr val="0070C0"/>
                    </a:solidFill>
                    <a:uFillTx/>
                    <a:latin typeface="Calibri"/>
                  </a:rPr>
                  <a:t>Δ</a:t>
                </a:r>
                <a:r>
                  <a:rPr lang="en-US" b="0" i="0" u="none" strike="noStrike" kern="1200" cap="none" spc="0" baseline="-25000" dirty="0">
                    <a:solidFill>
                      <a:srgbClr val="0070C0"/>
                    </a:solidFill>
                    <a:uFillTx/>
                    <a:latin typeface="Calibri"/>
                  </a:rPr>
                  <a:t>max</a:t>
                </a:r>
                <a:r>
                  <a:rPr lang="en-US" b="0" i="0" u="none" strike="noStrike" kern="1200" cap="none" spc="0" baseline="0" dirty="0">
                    <a:solidFill>
                      <a:srgbClr val="0070C0"/>
                    </a:solidFill>
                    <a:uFillTx/>
                    <a:latin typeface="Calibri"/>
                  </a:rPr>
                  <a:t>=78 cm/sec</a:t>
                </a:r>
                <a:r>
                  <a:rPr lang="en-US" b="0" i="0" u="none" strike="noStrike" kern="1200" cap="none" spc="0" baseline="30000" dirty="0">
                    <a:solidFill>
                      <a:srgbClr val="0070C0"/>
                    </a:solidFill>
                    <a:uFillTx/>
                    <a:latin typeface="Calibri"/>
                  </a:rPr>
                  <a:t>2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b="0" i="0" u="none" strike="noStrike" kern="1200" cap="none" spc="0" baseline="30000" dirty="0">
                  <a:solidFill>
                    <a:srgbClr val="0070C0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𝛿𝛼</m:t>
                    </m:r>
                    <m:r>
                      <a:rPr lang="en-US" sz="1400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1400" i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𝑚𝑎𝑥</m:t>
                                </m:r>
                              </m:sub>
                            </m:sSub>
                            <m:r>
                              <a:rPr lang="en-US" sz="14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1400" i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𝑚𝑖𝑛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1400" i="0">
                        <a:latin typeface="Cambria Math" panose="02040503050406030204" pitchFamily="18" charset="0"/>
                      </a:rPr>
                      <m:t>=32≅30</m:t>
                    </m:r>
                  </m:oMath>
                </a14:m>
                <a:r>
                  <a:rPr lang="en-US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</a:rPr>
                  <a:t>cm/sec</a:t>
                </a:r>
                <a:endParaRPr lang="en-US" b="0" i="0" u="none" strike="noStrike" kern="1200" cap="none" spc="0" baseline="30000" dirty="0">
                  <a:solidFill>
                    <a:srgbClr val="000000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</a:rPr>
                  <a:t>Αρά 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1400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0">
                            <a:latin typeface="Cambria Math" panose="02040503050406030204" pitchFamily="18" charset="0"/>
                          </a:rPr>
                          <m:t>50±30</m:t>
                        </m:r>
                      </m:e>
                    </m:d>
                  </m:oMath>
                </a14:m>
                <a:r>
                  <a:rPr lang="en-US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  <a:ea typeface="Cambria Math" pitchFamily="18"/>
                  </a:rPr>
                  <a:t> </a:t>
                </a:r>
                <a:r>
                  <a:rPr lang="en-US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</a:rPr>
                  <a:t>cm/sec</a:t>
                </a:r>
              </a:p>
            </p:txBody>
          </p:sp>
        </mc:Choice>
        <mc:Fallback xmlns="">
          <p:sp>
            <p:nvSpPr>
              <p:cNvPr id="7" name="TextBox 9">
                <a:extLst>
                  <a:ext uri="{FF2B5EF4-FFF2-40B4-BE49-F238E27FC236}">
                    <a16:creationId xmlns:a16="http://schemas.microsoft.com/office/drawing/2014/main" id="{F8A7DD06-A21C-DD5B-9FD4-3D8A6814B1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8298" y="3773967"/>
                <a:ext cx="3223098" cy="1705852"/>
              </a:xfrm>
              <a:prstGeom prst="rect">
                <a:avLst/>
              </a:prstGeom>
              <a:blipFill>
                <a:blip r:embed="rId4"/>
                <a:stretch>
                  <a:fillRect l="-1124" t="-1056" b="-3873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">
            <a:extLst>
              <a:ext uri="{FF2B5EF4-FFF2-40B4-BE49-F238E27FC236}">
                <a16:creationId xmlns:a16="http://schemas.microsoft.com/office/drawing/2014/main" id="{7132D34F-ED8B-C747-B8E8-31805F0CDBB4}"/>
              </a:ext>
            </a:extLst>
          </p:cNvPr>
          <p:cNvSpPr txBox="1"/>
          <p:nvPr/>
        </p:nvSpPr>
        <p:spPr>
          <a:xfrm>
            <a:off x="2010884" y="-269601"/>
            <a:ext cx="8229600" cy="114300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ctr" anchorCtr="1" compatLnSpc="1">
            <a:normAutofit/>
          </a:bodyPr>
          <a:lstStyle/>
          <a:p>
            <a:pPr marL="0" marR="0" lvl="0" indent="0" algn="ctr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42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Σφάλματα παραμέτρων ευθειών</a:t>
            </a:r>
            <a:endParaRPr lang="en-US" sz="42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AC400826-8AB2-889A-C427-D61F7F8A23E4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A71F36AF-5613-63F6-E70D-B7B0B55BDF1D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104554A6-C70E-50AA-6A31-05A2BB710C65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C790AD5-1D44-279B-3E57-A199DF49DF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41111" y="54986"/>
            <a:ext cx="8229600" cy="831957"/>
          </a:xfrm>
        </p:spPr>
        <p:txBody>
          <a:bodyPr anchorCtr="1">
            <a:normAutofit fontScale="90000"/>
          </a:bodyPr>
          <a:lstStyle/>
          <a:p>
            <a:pPr lvl="0" algn="ctr"/>
            <a:r>
              <a:rPr lang="el-GR" b="1" dirty="0">
                <a:solidFill>
                  <a:srgbClr val="FF0000"/>
                </a:solidFill>
                <a:latin typeface="Carlito"/>
              </a:rPr>
              <a:t>Κοινά λάθη</a:t>
            </a:r>
            <a:br>
              <a:rPr lang="en-US" b="1" dirty="0">
                <a:solidFill>
                  <a:srgbClr val="FF0000"/>
                </a:solidFill>
                <a:latin typeface="Carlito"/>
              </a:rPr>
            </a:b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pic>
        <p:nvPicPr>
          <p:cNvPr id="6" name="Picture 9" descr="Chart&#10;&#10;Description automatically generated">
            <a:extLst>
              <a:ext uri="{FF2B5EF4-FFF2-40B4-BE49-F238E27FC236}">
                <a16:creationId xmlns:a16="http://schemas.microsoft.com/office/drawing/2014/main" id="{FDB637D0-8F7D-1FA7-7821-688356373B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5285" y="902165"/>
            <a:ext cx="7623956" cy="571797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15060166-05B3-6FEE-6FDE-7E6B9F174AED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158C22AA-84E4-9F56-FADB-09CAA7F556B0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8F4D830C-F1D1-5F86-2184-DF3622C7B6A8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2E012AC7-28E2-D6FD-B5C4-CB8DDD025B4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67198" y="66751"/>
            <a:ext cx="8229600" cy="1143000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>
                <a:solidFill>
                  <a:srgbClr val="FF0000"/>
                </a:solidFill>
                <a:latin typeface="Carlito"/>
              </a:rPr>
              <a:t>Κοινά λάθη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BDD0C85-BD20-176C-ADC5-E5AB61B820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5592" y="902165"/>
            <a:ext cx="7420816" cy="543784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C8458AF9-B4A1-4538-2DB2-20BD6D0C448C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298FC33D-4CF8-7705-8C81-AC5DA61ACBB7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1208EB52-35DA-257F-F1EB-C32DD21CDE36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9A6838F-6AF5-9098-E8E7-06C19C79F94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67198" y="0"/>
            <a:ext cx="8229600" cy="1143000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>
                <a:solidFill>
                  <a:srgbClr val="FF0000"/>
                </a:solidFill>
                <a:latin typeface="Carlito"/>
              </a:rPr>
              <a:t>Κοινά λάθη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94E3B63-4A8C-176B-44F2-1C4DE06BEC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7221" y="743407"/>
            <a:ext cx="7782019" cy="5757908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4B02EF-CB19-6AA4-EEC7-67C766DC94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8700" y="239346"/>
            <a:ext cx="9404722" cy="636779"/>
          </a:xfrm>
        </p:spPr>
        <p:txBody>
          <a:bodyPr/>
          <a:lstStyle/>
          <a:p>
            <a:pPr algn="ctr"/>
            <a:r>
              <a:rPr lang="el-GR" b="1" dirty="0">
                <a:solidFill>
                  <a:srgbClr val="FF0000"/>
                </a:solidFill>
                <a:latin typeface="Carlito"/>
              </a:rPr>
              <a:t>Κοινά λάθη</a:t>
            </a:r>
            <a:endParaRPr lang="en-US" b="1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72BE6CE-F494-EEFC-98D2-B61C20CEA3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473" y="1576516"/>
            <a:ext cx="5232856" cy="4312198"/>
          </a:xfrm>
          <a:prstGeom prst="rect">
            <a:avLst/>
          </a:prstGeom>
        </p:spPr>
      </p:pic>
      <p:graphicFrame>
        <p:nvGraphicFramePr>
          <p:cNvPr id="18" name="Chart 17">
            <a:extLst>
              <a:ext uri="{FF2B5EF4-FFF2-40B4-BE49-F238E27FC236}">
                <a16:creationId xmlns:a16="http://schemas.microsoft.com/office/drawing/2014/main" id="{1102E64E-4AB1-4EF4-99F6-8EB05F7A021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33717590"/>
              </p:ext>
            </p:extLst>
          </p:nvPr>
        </p:nvGraphicFramePr>
        <p:xfrm>
          <a:off x="567473" y="1576516"/>
          <a:ext cx="5232856" cy="431219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572BE6CE-F494-EEFC-98D2-B61C20CEA3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7277" y="1576516"/>
            <a:ext cx="5232856" cy="4312198"/>
          </a:xfrm>
          <a:prstGeom prst="rect">
            <a:avLst/>
          </a:prstGeom>
        </p:spPr>
      </p:pic>
      <p:graphicFrame>
        <p:nvGraphicFramePr>
          <p:cNvPr id="21" name="Chart 20">
            <a:extLst>
              <a:ext uri="{FF2B5EF4-FFF2-40B4-BE49-F238E27FC236}">
                <a16:creationId xmlns:a16="http://schemas.microsoft.com/office/drawing/2014/main" id="{1102E64E-4AB1-4EF4-99F6-8EB05F7A021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13867767"/>
              </p:ext>
            </p:extLst>
          </p:nvPr>
        </p:nvGraphicFramePr>
        <p:xfrm>
          <a:off x="6177277" y="1576517"/>
          <a:ext cx="5093697" cy="444140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F2C71D8-5F21-E4F6-839A-84DCDA504E51}"/>
              </a:ext>
            </a:extLst>
          </p:cNvPr>
          <p:cNvCxnSpPr>
            <a:cxnSpLocks/>
          </p:cNvCxnSpPr>
          <p:nvPr/>
        </p:nvCxnSpPr>
        <p:spPr>
          <a:xfrm flipV="1">
            <a:off x="8032931" y="1956317"/>
            <a:ext cx="0" cy="3453319"/>
          </a:xfrm>
          <a:prstGeom prst="line">
            <a:avLst/>
          </a:prstGeom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41355FC7-F0EC-4DDF-B1E7-3EC8E9DD33D6}"/>
              </a:ext>
            </a:extLst>
          </p:cNvPr>
          <p:cNvSpPr txBox="1"/>
          <p:nvPr/>
        </p:nvSpPr>
        <p:spPr>
          <a:xfrm>
            <a:off x="3303334" y="4356185"/>
            <a:ext cx="1075540" cy="369332"/>
          </a:xfrm>
          <a:prstGeom prst="rect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 rtlCol="0">
            <a:spAutoFit/>
          </a:bodyPr>
          <a:lstStyle/>
          <a:p>
            <a:r>
              <a:rPr lang="el-GR" b="1" dirty="0"/>
              <a:t>Διατομή</a:t>
            </a:r>
            <a:endParaRPr lang="en-US" b="1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6E52CCFC-B962-3711-59FE-8B626AC73F8F}"/>
              </a:ext>
            </a:extLst>
          </p:cNvPr>
          <p:cNvCxnSpPr>
            <a:cxnSpLocks/>
          </p:cNvCxnSpPr>
          <p:nvPr/>
        </p:nvCxnSpPr>
        <p:spPr>
          <a:xfrm rot="1140000" flipH="1">
            <a:off x="2393215" y="4392000"/>
            <a:ext cx="914402" cy="0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4916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18" grpId="0">
        <p:bldAsOne/>
      </p:bldGraphic>
      <p:bldGraphic spid="21" grpId="0">
        <p:bldAsOne/>
      </p:bldGraphic>
      <p:bldP spid="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783441-E049-0696-7C93-3D7C3D697A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639" y="88268"/>
            <a:ext cx="9404722" cy="841060"/>
          </a:xfrm>
        </p:spPr>
        <p:txBody>
          <a:bodyPr/>
          <a:lstStyle/>
          <a:p>
            <a:pPr algn="ctr"/>
            <a:r>
              <a:rPr lang="el-GR" b="1" dirty="0">
                <a:solidFill>
                  <a:srgbClr val="FF0000"/>
                </a:solidFill>
              </a:rPr>
              <a:t>Το προηγούμενο (</a:t>
            </a:r>
            <a:r>
              <a:rPr lang="en-US" b="1" dirty="0">
                <a:solidFill>
                  <a:srgbClr val="FF0000"/>
                </a:solidFill>
              </a:rPr>
              <a:t>Animation</a:t>
            </a:r>
            <a:r>
              <a:rPr lang="el-GR" b="1" dirty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84188696-E4FD-C662-9EEB-E85CBB8DED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988" y="982980"/>
            <a:ext cx="5935980" cy="48920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0928C2F-D728-4720-43F5-9A86A20E97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2988" y="929328"/>
            <a:ext cx="5935980" cy="493128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919D423-0529-97C3-B03C-37AAEAF923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2988" y="941497"/>
            <a:ext cx="5935980" cy="49069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9DB21B8-8EA1-96B3-4C93-0EE703D89C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4982" y="941497"/>
            <a:ext cx="5933986" cy="4906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043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01D663D1-574B-FB31-656A-8168D97C7AA9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8AE5AC6A-FCB6-90F8-DEC3-D4ECAAE3E584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BAC96CCA-B128-517A-7E5C-C88CC9D1848A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0C35DD7-9C7B-7284-D79B-07A51D6D7BD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81203" y="0"/>
            <a:ext cx="8229600" cy="1143000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>
                <a:solidFill>
                  <a:srgbClr val="FF0000"/>
                </a:solidFill>
                <a:latin typeface="Carlito"/>
              </a:rPr>
              <a:t>Ειδικ</a:t>
            </a:r>
            <a:r>
              <a:rPr lang="en-US" b="1" dirty="0">
                <a:solidFill>
                  <a:srgbClr val="FF0000"/>
                </a:solidFill>
                <a:latin typeface="Carlito"/>
              </a:rPr>
              <a:t>έ</a:t>
            </a:r>
            <a:r>
              <a:rPr lang="el-GR" b="1" dirty="0">
                <a:solidFill>
                  <a:srgbClr val="FF0000"/>
                </a:solidFill>
                <a:latin typeface="Carlito"/>
              </a:rPr>
              <a:t>ς περιπτώσεις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F71E759-BD4B-9BF2-1AED-F175B64F4D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743407"/>
            <a:ext cx="7162800" cy="5305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9B5EEC-1FEB-977D-C8E6-69BBE6828F7B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 anchorCtr="1"/>
          <a:lstStyle/>
          <a:p>
            <a:pPr lvl="0" algn="ctr"/>
            <a:r>
              <a:rPr lang="el-GR" b="1" dirty="0">
                <a:solidFill>
                  <a:srgbClr val="FF0000"/>
                </a:solidFill>
              </a:rPr>
              <a:t>Διεξαγωγή των Εργαστηρίων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D4C800-912D-ACAB-29E4-C1FA3238652C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104293" y="1738887"/>
            <a:ext cx="8946544" cy="4195477"/>
          </a:xfrm>
        </p:spPr>
        <p:txBody>
          <a:bodyPr/>
          <a:lstStyle/>
          <a:p>
            <a:pPr marL="685800"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Υποχρεωτική παρουσία.</a:t>
            </a:r>
          </a:p>
          <a:p>
            <a:pPr marL="685800" lvl="0">
              <a:buClr>
                <a:srgbClr val="FF0000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marL="685800"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Μόνο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1</a:t>
            </a:r>
            <a:r>
              <a:rPr lang="el-GR" sz="2300" dirty="0">
                <a:latin typeface="Carlito"/>
              </a:rPr>
              <a:t> απουσία δικαιολογείται</a:t>
            </a:r>
            <a:r>
              <a:rPr lang="en-US" sz="2300" dirty="0">
                <a:latin typeface="Carlito"/>
              </a:rPr>
              <a:t> (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όχι ηθελημένη</a:t>
            </a:r>
            <a:r>
              <a:rPr lang="en-US" sz="2300" dirty="0">
                <a:latin typeface="Carlito"/>
              </a:rPr>
              <a:t>)</a:t>
            </a:r>
            <a:r>
              <a:rPr lang="el-GR" sz="2300" dirty="0">
                <a:latin typeface="Carlito"/>
              </a:rPr>
              <a:t>. </a:t>
            </a:r>
          </a:p>
          <a:p>
            <a:pPr marL="685800" lvl="0">
              <a:buClr>
                <a:srgbClr val="FF0000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marL="685800"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Το πείραμα που δεν έγινε, θα πραγματοποιηθεί μετά το πέρας του προγράμματος των πειραμάτων. </a:t>
            </a:r>
          </a:p>
          <a:p>
            <a:pPr marL="685800" lvl="0">
              <a:buClr>
                <a:srgbClr val="FF0000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marL="685800"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Ολοκλήρωση </a:t>
            </a:r>
            <a:r>
              <a:rPr lang="el-GR" sz="2300" b="1" u="sng" dirty="0">
                <a:solidFill>
                  <a:srgbClr val="FF0000"/>
                </a:solidFill>
                <a:latin typeface="Carlito"/>
              </a:rPr>
              <a:t>όλων</a:t>
            </a:r>
            <a:r>
              <a:rPr lang="el-GR" sz="2300" dirty="0">
                <a:latin typeface="Carlito"/>
              </a:rPr>
              <a:t> των πειραμάτων</a:t>
            </a: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αποτελεί απαραίτητη προϋπόθεση, για την επιτυχή ολοκλήρωση του εργαστηρίου .</a:t>
            </a:r>
            <a:endParaRPr lang="en-US" sz="2300" b="1" u="sng" dirty="0">
              <a:latin typeface="Carlito"/>
            </a:endParaRPr>
          </a:p>
          <a:p>
            <a:pPr lvl="0">
              <a:buFont typeface="Wingdings" pitchFamily="2"/>
              <a:buChar char="v"/>
            </a:pP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425340CA-E6B1-B4D1-D4D7-70903A111AC5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921E8668-6C7D-42C4-C8B3-1E8C23E27A2C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77231430-1292-C8ED-126F-FD15D58378B3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37B21F5-29A0-3180-4422-D246307A870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05422" y="92528"/>
            <a:ext cx="8229600" cy="731384"/>
          </a:xfrm>
        </p:spPr>
        <p:txBody>
          <a:bodyPr anchorCtr="1">
            <a:normAutofit fontScale="90000"/>
          </a:bodyPr>
          <a:lstStyle/>
          <a:p>
            <a:pPr lvl="0" algn="ctr"/>
            <a:r>
              <a:rPr lang="el-GR" b="1" dirty="0">
                <a:solidFill>
                  <a:srgbClr val="FF0000"/>
                </a:solidFill>
                <a:latin typeface="Carlito"/>
              </a:rPr>
              <a:t>Ειδικ</a:t>
            </a:r>
            <a:r>
              <a:rPr lang="en-US" b="1" dirty="0">
                <a:solidFill>
                  <a:srgbClr val="FF0000"/>
                </a:solidFill>
                <a:latin typeface="Carlito"/>
              </a:rPr>
              <a:t>έ</a:t>
            </a:r>
            <a:r>
              <a:rPr lang="el-GR" b="1" dirty="0">
                <a:solidFill>
                  <a:srgbClr val="FF0000"/>
                </a:solidFill>
                <a:latin typeface="Carlito"/>
              </a:rPr>
              <a:t>ς περιπτώσεις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1BE0EF4-0D2E-A8EE-4814-7723DC80ED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6013" y="823912"/>
            <a:ext cx="7019925" cy="52101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A724FDAC-A844-74A2-CB02-6F95B2E62728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B0819C50-0009-64F3-211B-CCEE70BCF9F6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9C1DC10-2414-9EF0-57C4-37779F1C800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88596" y="112260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Λογαριθμικά Διαγράμματα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">
                <a:extLst>
                  <a:ext uri="{FF2B5EF4-FFF2-40B4-BE49-F238E27FC236}">
                    <a16:creationId xmlns:a16="http://schemas.microsoft.com/office/drawing/2014/main" id="{32BE9716-C8F9-C2DB-C4B4-B08F7687B942}"/>
                  </a:ext>
                </a:extLst>
              </p:cNvPr>
              <p:cNvSpPr txBox="1"/>
              <p:nvPr/>
            </p:nvSpPr>
            <p:spPr>
              <a:xfrm>
                <a:off x="894694" y="1251237"/>
                <a:ext cx="11017404" cy="4428969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Όσα είδαμε εφαρμόζονται 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ΜΟΝΟ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 όταν μελετάμε συσχετίσεις </a:t>
                </a:r>
                <a:endParaRPr lang="en-US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της μορφής  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y = 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α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x + 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β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(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γραμμική συσχέτιση)</a:t>
                </a:r>
                <a:endParaRPr lang="en-US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Συχνά όμως έχουμε συσχετίσεις της μορφής 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000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sup>
                    </m:sSup>
                    <m:r>
                      <a:rPr lang="en-US" sz="2000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en-US" sz="2000" b="0" i="0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000" dirty="0">
                    <a:solidFill>
                      <a:schemeClr val="bg1"/>
                    </a:solidFill>
                  </a:rPr>
                  <a:t>ό</a:t>
                </a:r>
                <a14:m>
                  <m:oMath xmlns:m="http://schemas.openxmlformats.org/officeDocument/2006/math">
                    <m:r>
                      <a:rPr lang="en-US" sz="20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𝜋𝜔𝜍</m:t>
                    </m:r>
                    <m:r>
                      <a:rPr lang="en-US" sz="2000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π.χ.    </a:t>
                </a:r>
                <a14:m>
                  <m:oMath xmlns:m="http://schemas.openxmlformats.org/officeDocument/2006/math">
                    <m:r>
                      <a:rPr lang="en-US" sz="23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300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sz="23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3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en-US" sz="23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3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300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en-US" sz="23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3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3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num>
                          <m:den>
                            <m:r>
                              <a:rPr lang="en-US" sz="23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den>
                        </m:f>
                      </m:e>
                    </m:rad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 κτλ.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1" dirty="0">
                    <a:solidFill>
                      <a:schemeClr val="bg1"/>
                    </a:solidFill>
                    <a:latin typeface="Carlito"/>
                  </a:rPr>
                  <a:t>    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ή</a:t>
                </a:r>
                <a:r>
                  <a:rPr lang="el-GR" sz="23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εκθετικής εξάρτησης </a:t>
                </a:r>
                <a14:m>
                  <m:oMath xmlns:m="http://schemas.openxmlformats.org/officeDocument/2006/math">
                    <m:r>
                      <a:rPr lang="en-US" sz="23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3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300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𝚨</m:t>
                    </m:r>
                    <m:r>
                      <a:rPr lang="en-US" sz="23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𝒆𝒙𝒑</m:t>
                    </m:r>
                    <m:d>
                      <m:dPr>
                        <m:ctrlPr>
                          <a:rPr lang="en-US" sz="2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𝝀𝝌</m:t>
                        </m:r>
                      </m:e>
                    </m:d>
                    <m:r>
                      <a:rPr lang="en-US" sz="2300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, </m:t>
                    </m:r>
                  </m:oMath>
                </a14:m>
                <a:endParaRPr lang="el-GR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kern="0" dirty="0">
                    <a:solidFill>
                      <a:schemeClr val="bg1"/>
                    </a:solidFill>
                    <a:latin typeface="Carlito"/>
                  </a:rPr>
                  <a:t>ό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πως</a:t>
                </a:r>
                <a:r>
                  <a:rPr lang="el-GR" sz="2300" b="0" i="0" u="none" strike="noStrike" kern="1200" cap="none" spc="0" dirty="0">
                    <a:solidFill>
                      <a:schemeClr val="bg1"/>
                    </a:solidFill>
                    <a:uFillTx/>
                    <a:latin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π.χ. </a:t>
                </a:r>
                <a14:m>
                  <m:oMath xmlns:m="http://schemas.openxmlformats.org/officeDocument/2006/math">
                    <m:r>
                      <a:rPr lang="en-US" sz="23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3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3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300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300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𝚨</m:t>
                    </m:r>
                    <m:r>
                      <a:rPr lang="en-US" sz="23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𝒆𝒙𝒑</m:t>
                    </m:r>
                    <m:d>
                      <m:dPr>
                        <m:ctrlPr>
                          <a:rPr lang="en-US" sz="2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300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f>
                          <m:fPr>
                            <m:type m:val="lin"/>
                            <m:ctrlPr>
                              <a:rPr lang="en-US" sz="23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3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num>
                          <m:den>
                            <m:r>
                              <a:rPr lang="en-US" sz="23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</m:d>
                    <m:r>
                      <a:rPr lang="el-GR" sz="23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2300" b="1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</a:rPr>
                  <a:t>                                        </a:t>
                </a:r>
                <a:r>
                  <a:rPr lang="el-GR" sz="230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κτλ.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rgbClr val="000000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800" b="1" i="0" u="none" strike="noStrike" kern="1200" cap="none" spc="0" dirty="0">
                    <a:solidFill>
                      <a:srgbClr val="FF0000"/>
                    </a:solidFill>
                    <a:uFillTx/>
                    <a:latin typeface="Carlito"/>
                  </a:rPr>
                  <a:t> Σε αυτές τις περιπτώσεις τι κάνουμε ;;;</a:t>
                </a:r>
                <a:endParaRPr lang="en-US" sz="2800" b="1" i="0" u="none" strike="noStrike" kern="1200" cap="none" spc="0" dirty="0">
                  <a:solidFill>
                    <a:srgbClr val="FF0000"/>
                  </a:solidFill>
                  <a:uFillTx/>
                  <a:latin typeface="Carlito"/>
                </a:endParaRPr>
              </a:p>
            </p:txBody>
          </p:sp>
        </mc:Choice>
        <mc:Fallback xmlns="">
          <p:sp>
            <p:nvSpPr>
              <p:cNvPr id="6" name="TextBox 1">
                <a:extLst>
                  <a:ext uri="{FF2B5EF4-FFF2-40B4-BE49-F238E27FC236}">
                    <a16:creationId xmlns:a16="http://schemas.microsoft.com/office/drawing/2014/main" id="{32BE9716-C8F9-C2DB-C4B4-B08F7687B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694" y="1251237"/>
                <a:ext cx="11017404" cy="4428969"/>
              </a:xfrm>
              <a:prstGeom prst="rect">
                <a:avLst/>
              </a:prstGeom>
              <a:blipFill>
                <a:blip r:embed="rId3"/>
                <a:stretch>
                  <a:fillRect l="-830" t="-963" b="-2889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2CFF7C9-0800-EB25-E8AA-B4723668C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357630"/>
              </p:ext>
            </p:extLst>
          </p:nvPr>
        </p:nvGraphicFramePr>
        <p:xfrm>
          <a:off x="5328481" y="4258444"/>
          <a:ext cx="2552033" cy="840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90205" imgH="523470" progId="Equation.DSMT4">
                  <p:embed/>
                </p:oleObj>
              </mc:Choice>
              <mc:Fallback>
                <p:oleObj name="Equation" r:id="rId4" imgW="1590205" imgH="5234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8481" y="4258444"/>
                        <a:ext cx="2552033" cy="840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1C7EC0BC-D836-9613-2ABD-738C695A2ABB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7E8566B7-82EF-4E38-BCCC-66D41F080A08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7AE41D03-4F12-C51A-6F0D-4714F2F8232F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07EA63E-3694-8967-F91A-B664348F7FF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95198" y="49313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Λογαριθμικά Διαγράμματα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">
                <a:extLst>
                  <a:ext uri="{FF2B5EF4-FFF2-40B4-BE49-F238E27FC236}">
                    <a16:creationId xmlns:a16="http://schemas.microsoft.com/office/drawing/2014/main" id="{2B22D134-BB50-F8C0-5E1D-170424DA0836}"/>
                  </a:ext>
                </a:extLst>
              </p:cNvPr>
              <p:cNvSpPr txBox="1"/>
              <p:nvPr/>
            </p:nvSpPr>
            <p:spPr>
              <a:xfrm>
                <a:off x="1332346" y="744166"/>
                <a:ext cx="9527307" cy="4879541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>
                    <a:solidFill>
                      <a:schemeClr val="bg1"/>
                    </a:solidFill>
                    <a:uFillTx/>
                    <a:latin typeface="Carlito"/>
                  </a:rPr>
                  <a:t>Δύο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λύσεις </a:t>
                </a:r>
                <a:endParaRPr lang="en-US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Διαγράμματα της μορφής  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y – </a:t>
                </a:r>
                <a:r>
                  <a:rPr lang="en-US" sz="2300" b="1" dirty="0">
                    <a:solidFill>
                      <a:srgbClr val="FF0000"/>
                    </a:solidFill>
                    <a:latin typeface="Carlito"/>
                  </a:rPr>
                  <a:t>x</a:t>
                </a:r>
                <a:r>
                  <a:rPr lang="el-GR" sz="2300" b="1" baseline="30000" dirty="0">
                    <a:solidFill>
                      <a:srgbClr val="FF0000"/>
                    </a:solidFill>
                    <a:latin typeface="Carlito"/>
                  </a:rPr>
                  <a:t>λ</a:t>
                </a:r>
                <a:r>
                  <a:rPr lang="el-GR" sz="2300" b="1" dirty="0">
                    <a:solidFill>
                      <a:srgbClr val="FF0000"/>
                    </a:solidFill>
                    <a:latin typeface="Carlito"/>
                  </a:rPr>
                  <a:t>  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π.χ</a:t>
                </a:r>
                <a:r>
                  <a:rPr lang="el-GR" sz="2300" b="1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.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p>
                        <m:r>
                          <a:rPr lang="en-US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 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ή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𝜯</m:t>
                        </m:r>
                      </m:e>
                      <m:sup>
                        <m:r>
                          <a:rPr lang="en-US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l-GR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𝒍</m:t>
                    </m:r>
                  </m:oMath>
                </a14:m>
                <a:endParaRPr lang="el-GR" sz="2300" b="1" i="0" u="none" strike="noStrike" kern="1200" cap="none" spc="0" baseline="0" dirty="0">
                  <a:solidFill>
                    <a:srgbClr val="FF0000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για τη </a:t>
                </a:r>
                <a:r>
                  <a:rPr lang="el-GR" sz="2300" kern="0" dirty="0">
                    <a:solidFill>
                      <a:schemeClr val="bg1"/>
                    </a:solidFill>
                    <a:latin typeface="Carlito"/>
                  </a:rPr>
                  <a:t>μελέτη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 των σχέσεων</a:t>
                </a:r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   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sSup>
                      <m:sSup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p>
                        <m:r>
                          <a:rPr lang="en-US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και </a:t>
                </a:r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 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</m:den>
                        </m:f>
                      </m:e>
                    </m:rad>
                  </m:oMath>
                </a14:m>
                <a:endParaRPr lang="el-GR" sz="2300" b="1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1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        Γραμμικοποίηση σχέσεων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rgbClr val="FF0000"/>
                  </a:solidFill>
                  <a:uFillTx/>
                  <a:latin typeface="Carlito"/>
                </a:endParaRPr>
              </a:p>
              <a:p>
                <a:pPr marL="0" marR="0" lvl="0" indent="0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3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sz="23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3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sSup>
                        <m:sSupPr>
                          <m:ctrlPr>
                            <a:rPr lang="en-US" sz="23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3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p>
                          <m:r>
                            <a:rPr lang="en-US" sz="23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3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sz="23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⟺</m:t>
                      </m:r>
                      <m:func>
                        <m:funcPr>
                          <m:ctrlPr>
                            <a:rPr lang="en-US" sz="23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3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𝐥𝐨𝐠</m:t>
                          </m:r>
                        </m:fName>
                        <m:e>
                          <m:d>
                            <m:dPr>
                              <m:ctrlPr>
                                <a:rPr lang="en-US" sz="23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</m:d>
                        </m:e>
                      </m:func>
                      <m:r>
                        <a:rPr lang="en-US" sz="23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3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3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𝐥𝐨𝐠</m:t>
                          </m:r>
                        </m:fName>
                        <m:e>
                          <m:d>
                            <m:dPr>
                              <m:ctrlPr>
                                <a:rPr lang="en-US" sz="23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𝒎𝒓</m:t>
                              </m:r>
                            </m:e>
                          </m:d>
                        </m:e>
                      </m:func>
                      <m:r>
                        <a:rPr lang="en-US" sz="23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3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func>
                        <m:funcPr>
                          <m:ctrlPr>
                            <a:rPr lang="en-US" sz="23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3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𝐥𝐨𝐠</m:t>
                          </m:r>
                        </m:fName>
                        <m:e>
                          <m:d>
                            <m:dPr>
                              <m:ctrlPr>
                                <a:rPr lang="en-US" sz="23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l-GR" sz="2300" b="1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  <a:ea typeface="Cambria Math" pitchFamily="18"/>
                </a:endParaRPr>
              </a:p>
              <a:p>
                <a:pPr marL="0" marR="0" lvl="0" indent="0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				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      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y      =    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    β         + 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     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α 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x</a:t>
                </a:r>
              </a:p>
              <a:p>
                <a:pPr marL="0" marR="0" lvl="0" indent="0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                                                                    </a:t>
                </a:r>
                <a:r>
                  <a:rPr lang="en-US" sz="2300" b="1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ή</a:t>
                </a:r>
                <a:r>
                  <a:rPr lang="el-GR" sz="2300" b="1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    </a:t>
                </a:r>
              </a:p>
              <a:p>
                <a:pPr marL="0" marR="0" lvl="0" indent="0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                            </a:t>
                </a:r>
                <a14:m>
                  <m:oMath xmlns:m="http://schemas.openxmlformats.org/officeDocument/2006/math">
                    <m:r>
                      <a:rPr lang="en-US" sz="23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300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3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𝒆𝒙𝒑</m:t>
                    </m:r>
                    <m:d>
                      <m:dPr>
                        <m:ctrlPr>
                          <a:rPr lang="en-US" sz="2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  <m:r>
                          <a:rPr lang="en-US" sz="2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300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⟺</m:t>
                    </m:r>
                    <m:func>
                      <m:funcPr>
                        <m:ctrlPr>
                          <a:rPr lang="en-US" sz="2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300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𝐥𝐧</m:t>
                        </m:r>
                      </m:fName>
                      <m:e>
                        <m:d>
                          <m:dPr>
                            <m:ctrlPr>
                              <a:rPr lang="en-US" sz="23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3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</m:func>
                    <m:r>
                      <a:rPr lang="en-US" sz="2300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300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𝐥𝐧</m:t>
                        </m:r>
                      </m:fName>
                      <m:e>
                        <m:d>
                          <m:dPr>
                            <m:ctrlPr>
                              <a:rPr lang="en-US" sz="23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3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</m:e>
                    </m:func>
                    <m:r>
                      <a:rPr lang="en-US" sz="2300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3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sz="23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sz="2300" b="1" i="0" u="none" strike="noStrike" kern="1200" cap="none" spc="0" baseline="0" dirty="0">
                  <a:solidFill>
                    <a:srgbClr val="FF0000"/>
                  </a:solidFill>
                  <a:uFillTx/>
                  <a:latin typeface="Carlito"/>
                  <a:ea typeface="Cambria Math" pitchFamily="18"/>
                </a:endParaRPr>
              </a:p>
              <a:p>
                <a:pPr marL="0" marR="0" lvl="0" indent="0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				   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           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y    =  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  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 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β     +  α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x</a:t>
                </a:r>
              </a:p>
            </p:txBody>
          </p:sp>
        </mc:Choice>
        <mc:Fallback xmlns="">
          <p:sp>
            <p:nvSpPr>
              <p:cNvPr id="6" name="TextBox 1">
                <a:extLst>
                  <a:ext uri="{FF2B5EF4-FFF2-40B4-BE49-F238E27FC236}">
                    <a16:creationId xmlns:a16="http://schemas.microsoft.com/office/drawing/2014/main" id="{2B22D134-BB50-F8C0-5E1D-170424DA0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2346" y="744166"/>
                <a:ext cx="9527307" cy="4879541"/>
              </a:xfrm>
              <a:prstGeom prst="rect">
                <a:avLst/>
              </a:prstGeom>
              <a:blipFill>
                <a:blip r:embed="rId3"/>
                <a:stretch>
                  <a:fillRect l="-960" t="-874" b="-2372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1CC230-8E7B-1519-E25F-2CB51F81E1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>
                <a:solidFill>
                  <a:srgbClr val="FF0000"/>
                </a:solidFill>
                <a:latin typeface="Carlito"/>
              </a:rPr>
              <a:t>Μέθοδος Ελάχιστων Τετράγωνων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FC0344D-755A-B29C-82DB-C59D9D05484F}"/>
              </a:ext>
            </a:extLst>
          </p:cNvPr>
          <p:cNvSpPr txBox="1"/>
          <p:nvPr/>
        </p:nvSpPr>
        <p:spPr>
          <a:xfrm>
            <a:off x="1595534" y="1296955"/>
            <a:ext cx="802432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solidFill>
                  <a:schemeClr val="bg1"/>
                </a:solidFill>
                <a:latin typeface="Carlito"/>
              </a:rPr>
              <a:t>Μια μαθηματική μέθοδος εύρεσης της βέλτιστης καμπύλης </a:t>
            </a:r>
            <a:endParaRPr lang="en-US" sz="2300" dirty="0">
              <a:solidFill>
                <a:schemeClr val="bg1"/>
              </a:solidFill>
              <a:latin typeface="Carlito"/>
            </a:endParaRPr>
          </a:p>
        </p:txBody>
      </p:sp>
      <p:pic>
        <p:nvPicPr>
          <p:cNvPr id="5" name="Picture 11" descr="Chart, line chart">
            <a:extLst>
              <a:ext uri="{FF2B5EF4-FFF2-40B4-BE49-F238E27FC236}">
                <a16:creationId xmlns:a16="http://schemas.microsoft.com/office/drawing/2014/main" id="{067B1EAC-875F-3885-8026-7F95E96F89F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104" t="19913" r="14675" b="5974"/>
          <a:stretch>
            <a:fillRect/>
          </a:stretch>
        </p:blipFill>
        <p:spPr>
          <a:xfrm>
            <a:off x="1595534" y="2017681"/>
            <a:ext cx="8024327" cy="4387600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  <p:extLst>
      <p:ext uri="{BB962C8B-B14F-4D97-AF65-F5344CB8AC3E}">
        <p14:creationId xmlns:p14="http://schemas.microsoft.com/office/powerpoint/2010/main" val="3966220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1193-3A7B-B40F-ACC6-F1A16F7FEA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3339" y="152409"/>
            <a:ext cx="9404722" cy="1400531"/>
          </a:xfrm>
        </p:spPr>
        <p:txBody>
          <a:bodyPr/>
          <a:lstStyle/>
          <a:p>
            <a:pPr algn="ctr"/>
            <a:r>
              <a:rPr lang="el-GR" b="1" dirty="0">
                <a:solidFill>
                  <a:srgbClr val="FF0000"/>
                </a:solidFill>
                <a:latin typeface="Carlito"/>
              </a:rPr>
              <a:t>Μέθοδος Ελάχιστων Τετράγωνων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3166BA9-1605-07AC-BB13-D8C88ED8594D}"/>
              </a:ext>
            </a:extLst>
          </p:cNvPr>
          <p:cNvSpPr txBox="1"/>
          <p:nvPr/>
        </p:nvSpPr>
        <p:spPr>
          <a:xfrm>
            <a:off x="1483567" y="1145541"/>
            <a:ext cx="9965094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solidFill>
                  <a:schemeClr val="bg1"/>
                </a:solidFill>
                <a:latin typeface="Carlito"/>
              </a:rPr>
              <a:t>Προσαρμογή βέλτιστης ευθείας 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y = ax + b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σε μια σειρά από πειραματικά δεδομένα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 (</a:t>
            </a:r>
            <a:r>
              <a:rPr lang="en-US" sz="2300" b="1" dirty="0" err="1">
                <a:solidFill>
                  <a:srgbClr val="FF0000"/>
                </a:solidFill>
                <a:latin typeface="Carlito"/>
              </a:rPr>
              <a:t>x</a:t>
            </a:r>
            <a:r>
              <a:rPr lang="en-US" sz="2300" b="1" baseline="-25000" dirty="0" err="1">
                <a:solidFill>
                  <a:srgbClr val="FF0000"/>
                </a:solidFill>
                <a:latin typeface="Carlito"/>
              </a:rPr>
              <a:t>i</a:t>
            </a:r>
            <a:r>
              <a:rPr lang="en-US" sz="2300" b="1" dirty="0" err="1">
                <a:solidFill>
                  <a:srgbClr val="FF0000"/>
                </a:solidFill>
                <a:latin typeface="Carlito"/>
              </a:rPr>
              <a:t>,y</a:t>
            </a:r>
            <a:r>
              <a:rPr lang="en-US" sz="2300" b="1" baseline="-25000" dirty="0" err="1">
                <a:solidFill>
                  <a:srgbClr val="FF0000"/>
                </a:solidFill>
                <a:latin typeface="Carlito"/>
              </a:rPr>
              <a:t>i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)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με την ανεξάρτητη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και εξαρτημένη μεταβλητή 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x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και 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y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αντίστοιχα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να έχουν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αμελητέα σφάλματα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.</a:t>
            </a:r>
            <a:endParaRPr lang="en-US" sz="2300" dirty="0">
              <a:solidFill>
                <a:schemeClr val="bg1"/>
              </a:solidFill>
              <a:latin typeface="Carlit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AEAD453-CD18-FEFB-FD2A-BF7A599B64E8}"/>
                  </a:ext>
                </a:extLst>
              </p:cNvPr>
              <p:cNvSpPr txBox="1"/>
              <p:nvPr/>
            </p:nvSpPr>
            <p:spPr>
              <a:xfrm>
                <a:off x="1598373" y="2447500"/>
                <a:ext cx="8752115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Η απόσταση κάθε σημείου (</a:t>
                </a:r>
                <a:r>
                  <a:rPr lang="en-US" sz="2300" dirty="0" err="1">
                    <a:solidFill>
                      <a:schemeClr val="bg1"/>
                    </a:solidFill>
                    <a:latin typeface="Carlito"/>
                  </a:rPr>
                  <a:t>x</a:t>
                </a:r>
                <a:r>
                  <a:rPr lang="en-US" sz="2300" baseline="-25000" dirty="0" err="1">
                    <a:solidFill>
                      <a:schemeClr val="bg1"/>
                    </a:solidFill>
                    <a:latin typeface="Carlito"/>
                  </a:rPr>
                  <a:t>i</a:t>
                </a:r>
                <a:r>
                  <a:rPr lang="en-US" sz="2300" dirty="0" err="1">
                    <a:solidFill>
                      <a:schemeClr val="bg1"/>
                    </a:solidFill>
                    <a:latin typeface="Carlito"/>
                  </a:rPr>
                  <a:t>,y</a:t>
                </a:r>
                <a:r>
                  <a:rPr lang="en-US" sz="2300" baseline="-25000" dirty="0" err="1">
                    <a:solidFill>
                      <a:schemeClr val="bg1"/>
                    </a:solidFill>
                    <a:latin typeface="Carlito"/>
                  </a:rPr>
                  <a:t>i</a:t>
                </a:r>
                <a:r>
                  <a:rPr lang="en-US" sz="2300" dirty="0">
                    <a:solidFill>
                      <a:schemeClr val="bg1"/>
                    </a:solidFill>
                    <a:latin typeface="Carlito"/>
                  </a:rPr>
                  <a:t>)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 από την ευθεία </a:t>
                </a:r>
                <a:r>
                  <a:rPr lang="en-US" sz="2300" dirty="0">
                    <a:solidFill>
                      <a:schemeClr val="bg1"/>
                    </a:solidFill>
                    <a:latin typeface="Carlito"/>
                  </a:rPr>
                  <a:t>y = ax + b 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είναι:</a:t>
                </a:r>
              </a:p>
              <a:p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 </a:t>
                </a:r>
                <a:r>
                  <a:rPr lang="en-US" sz="2300" b="1" dirty="0" err="1">
                    <a:solidFill>
                      <a:srgbClr val="FF0000"/>
                    </a:solidFill>
                    <a:latin typeface="Carlito"/>
                  </a:rPr>
                  <a:t>s</a:t>
                </a:r>
                <a:r>
                  <a:rPr lang="en-US" sz="2300" b="1" baseline="-25000" dirty="0" err="1">
                    <a:solidFill>
                      <a:srgbClr val="FF0000"/>
                    </a:solidFill>
                    <a:latin typeface="Carlito"/>
                  </a:rPr>
                  <a:t>i</a:t>
                </a:r>
                <a:r>
                  <a:rPr lang="en-US" sz="2300" b="1" baseline="-25000" dirty="0">
                    <a:solidFill>
                      <a:srgbClr val="FF0000"/>
                    </a:solidFill>
                    <a:latin typeface="Carlito"/>
                  </a:rPr>
                  <a:t> </a:t>
                </a:r>
                <a:r>
                  <a:rPr lang="en-US" sz="2300" b="1" dirty="0">
                    <a:solidFill>
                      <a:srgbClr val="FF0000"/>
                    </a:solidFill>
                    <a:latin typeface="Carlito"/>
                  </a:rPr>
                  <a:t>= </a:t>
                </a:r>
                <a:r>
                  <a:rPr lang="en-US" sz="2300" b="1" dirty="0" err="1">
                    <a:solidFill>
                      <a:srgbClr val="FF0000"/>
                    </a:solidFill>
                    <a:latin typeface="Carlito"/>
                  </a:rPr>
                  <a:t>y</a:t>
                </a:r>
                <a:r>
                  <a:rPr lang="en-US" sz="2300" b="1" baseline="-25000" dirty="0" err="1">
                    <a:solidFill>
                      <a:srgbClr val="FF0000"/>
                    </a:solidFill>
                    <a:latin typeface="Carlito"/>
                  </a:rPr>
                  <a:t>i</a:t>
                </a:r>
                <a:r>
                  <a:rPr lang="en-US" sz="2300" b="1" dirty="0">
                    <a:solidFill>
                      <a:srgbClr val="FF0000"/>
                    </a:solidFill>
                    <a:latin typeface="Carlito"/>
                  </a:rPr>
                  <a:t> – </a:t>
                </a:r>
                <a:r>
                  <a:rPr lang="el-GR" sz="2300" b="1" dirty="0">
                    <a:solidFill>
                      <a:srgbClr val="FF0000"/>
                    </a:solidFill>
                    <a:latin typeface="Carlito"/>
                  </a:rPr>
                  <a:t>(</a:t>
                </a:r>
                <a:r>
                  <a:rPr lang="en-US" sz="2300" b="1" dirty="0" err="1">
                    <a:solidFill>
                      <a:srgbClr val="FF0000"/>
                    </a:solidFill>
                    <a:latin typeface="Carlito"/>
                  </a:rPr>
                  <a:t>ax</a:t>
                </a:r>
                <a:r>
                  <a:rPr lang="en-US" sz="2300" b="1" i="1" baseline="-25000" dirty="0" err="1">
                    <a:solidFill>
                      <a:srgbClr val="FF0000"/>
                    </a:solidFill>
                    <a:latin typeface="Carlito"/>
                  </a:rPr>
                  <a:t>i</a:t>
                </a:r>
                <a:r>
                  <a:rPr lang="en-US" sz="2300" b="1" dirty="0">
                    <a:solidFill>
                      <a:srgbClr val="FF0000"/>
                    </a:solidFill>
                    <a:latin typeface="Carlito"/>
                  </a:rPr>
                  <a:t> + b</a:t>
                </a:r>
                <a:r>
                  <a:rPr lang="el-GR" sz="2300" b="1" dirty="0">
                    <a:solidFill>
                      <a:srgbClr val="FF0000"/>
                    </a:solidFill>
                    <a:latin typeface="Carlito"/>
                  </a:rPr>
                  <a:t>) 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άρα </a:t>
                </a:r>
                <a:r>
                  <a:rPr lang="en-US" sz="2300" b="1" dirty="0">
                    <a:solidFill>
                      <a:srgbClr val="FF0000"/>
                    </a:solidFill>
                    <a:latin typeface="Carlito"/>
                  </a:rPr>
                  <a:t>S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3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3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l-GR" sz="23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l-GR" sz="23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3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300" b="1" dirty="0">
                            <a:solidFill>
                              <a:srgbClr val="FF0000"/>
                            </a:solidFill>
                            <a:latin typeface="Carlito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2300" b="1" baseline="-25000" dirty="0">
                            <a:solidFill>
                              <a:srgbClr val="FF0000"/>
                            </a:solidFill>
                            <a:latin typeface="Carlito"/>
                          </a:rPr>
                          <m:t>i</m:t>
                        </m:r>
                      </m:e>
                    </m:nary>
                  </m:oMath>
                </a14:m>
                <a:r>
                  <a:rPr lang="el-GR" sz="2300" b="1" dirty="0">
                    <a:solidFill>
                      <a:srgbClr val="FF0000"/>
                    </a:solidFill>
                    <a:latin typeface="Carlito"/>
                  </a:rPr>
                  <a:t> </a:t>
                </a:r>
                <a:r>
                  <a:rPr lang="en-US" sz="2300" b="1" dirty="0">
                    <a:solidFill>
                      <a:srgbClr val="FF0000"/>
                    </a:solidFill>
                    <a:latin typeface="Carlito"/>
                  </a:rPr>
                  <a:t>=&gt; </a:t>
                </a:r>
                <a:endParaRPr lang="en-US" sz="2300" b="1" dirty="0">
                  <a:solidFill>
                    <a:schemeClr val="bg1"/>
                  </a:solidFill>
                  <a:latin typeface="Carlito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AEAD453-CD18-FEFB-FD2A-BF7A599B6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373" y="2447500"/>
                <a:ext cx="8752115" cy="800219"/>
              </a:xfrm>
              <a:prstGeom prst="rect">
                <a:avLst/>
              </a:prstGeom>
              <a:blipFill>
                <a:blip r:embed="rId2"/>
                <a:stretch>
                  <a:fillRect l="-975" t="-27273" b="-10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8ADB19E-77DF-96C3-A3E8-D1B846E82EDB}"/>
              </a:ext>
            </a:extLst>
          </p:cNvPr>
          <p:cNvSpPr txBox="1"/>
          <p:nvPr/>
        </p:nvSpPr>
        <p:spPr>
          <a:xfrm>
            <a:off x="1548881" y="3577874"/>
            <a:ext cx="559836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 err="1">
                <a:solidFill>
                  <a:schemeClr val="bg1"/>
                </a:solidFill>
                <a:latin typeface="Carlito"/>
              </a:rPr>
              <a:t>Ελα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x</a:t>
            </a:r>
            <a:r>
              <a:rPr lang="el-GR" sz="2300" dirty="0" err="1">
                <a:solidFill>
                  <a:schemeClr val="bg1"/>
                </a:solidFill>
                <a:latin typeface="Carlito"/>
              </a:rPr>
              <a:t>ιστοποίηση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του 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S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σημαίνει :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1B7A8A3-4277-76F6-30ED-38A43373FC20}"/>
              </a:ext>
            </a:extLst>
          </p:cNvPr>
          <p:cNvSpPr txBox="1"/>
          <p:nvPr/>
        </p:nvSpPr>
        <p:spPr>
          <a:xfrm>
            <a:off x="1912776" y="4260551"/>
            <a:ext cx="7529804" cy="16515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5D8E26-15A6-F6AB-9CE7-FEA32F767A4F}"/>
                  </a:ext>
                </a:extLst>
              </p:cNvPr>
              <p:cNvSpPr txBox="1"/>
              <p:nvPr/>
            </p:nvSpPr>
            <p:spPr>
              <a:xfrm>
                <a:off x="1464905" y="4237508"/>
                <a:ext cx="7529804" cy="16745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3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sz="23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num>
                      <m:den>
                        <m:r>
                          <a:rPr lang="en-US" sz="23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3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2300" dirty="0">
                    <a:solidFill>
                      <a:schemeClr val="bg1"/>
                    </a:solidFill>
                    <a:latin typeface="Carlito"/>
                  </a:rPr>
                  <a:t>=0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   και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sz="23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num>
                      <m:den>
                        <m:r>
                          <a:rPr lang="en-US" sz="23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3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300" dirty="0">
                    <a:solidFill>
                      <a:schemeClr val="bg1"/>
                    </a:solidFill>
                    <a:latin typeface="Carlito"/>
                  </a:rPr>
                  <a:t>=0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 =&gt; 2</a:t>
                </a:r>
                <a:r>
                  <a:rPr lang="en-US" sz="2300" dirty="0">
                    <a:solidFill>
                      <a:schemeClr val="bg1"/>
                    </a:solidFill>
                    <a:latin typeface="Carlito"/>
                  </a:rPr>
                  <a:t>x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2 γραμμικό σύστημα ως προς </a:t>
                </a:r>
                <a:r>
                  <a:rPr lang="en-US" sz="2300" dirty="0" err="1">
                    <a:solidFill>
                      <a:schemeClr val="bg1"/>
                    </a:solidFill>
                    <a:latin typeface="Carlito"/>
                  </a:rPr>
                  <a:t>a,b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  </a:t>
                </a:r>
                <a:endParaRPr lang="en-US" sz="2300" dirty="0">
                  <a:solidFill>
                    <a:schemeClr val="bg1"/>
                  </a:solidFill>
                  <a:latin typeface="Carlito"/>
                </a:endParaRPr>
              </a:p>
              <a:p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Άρα  </a:t>
                </a:r>
                <a:endParaRPr lang="en-US" sz="2300" dirty="0">
                  <a:solidFill>
                    <a:schemeClr val="bg1"/>
                  </a:solidFill>
                  <a:latin typeface="Carlito"/>
                </a:endParaRPr>
              </a:p>
              <a:p>
                <a:r>
                  <a:rPr lang="en-US" sz="2300" dirty="0">
                    <a:solidFill>
                      <a:schemeClr val="bg1"/>
                    </a:solidFill>
                    <a:latin typeface="Carlito"/>
                  </a:rPr>
                  <a:t>                                                              </a:t>
                </a:r>
              </a:p>
              <a:p>
                <a:r>
                  <a:rPr lang="en-US" sz="2300" dirty="0">
                    <a:solidFill>
                      <a:schemeClr val="bg1"/>
                    </a:solidFill>
                    <a:latin typeface="Carlito"/>
                  </a:rPr>
                  <a:t>                                                                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και</a:t>
                </a:r>
                <a:endParaRPr lang="en-US" sz="2300" dirty="0">
                  <a:solidFill>
                    <a:schemeClr val="bg1"/>
                  </a:solidFill>
                  <a:latin typeface="Carlito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5D8E26-15A6-F6AB-9CE7-FEA32F767A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905" y="4237508"/>
                <a:ext cx="7529804" cy="1674561"/>
              </a:xfrm>
              <a:prstGeom prst="rect">
                <a:avLst/>
              </a:prstGeom>
              <a:blipFill>
                <a:blip r:embed="rId3"/>
                <a:stretch>
                  <a:fillRect l="-1133" b="-6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3660AFD-4B2E-4638-0D3C-1A1D9B129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331386"/>
              </p:ext>
            </p:extLst>
          </p:nvPr>
        </p:nvGraphicFramePr>
        <p:xfrm>
          <a:off x="6954771" y="5140325"/>
          <a:ext cx="40798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583920" progId="Equation.DSMT4">
                  <p:embed/>
                </p:oleObj>
              </mc:Choice>
              <mc:Fallback>
                <p:oleObj name="Equation" r:id="rId4" imgW="23112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4771" y="5140325"/>
                        <a:ext cx="4079875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0953AB0-EBE0-94AC-C808-7BDEAFE0A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596510"/>
              </p:ext>
            </p:extLst>
          </p:nvPr>
        </p:nvGraphicFramePr>
        <p:xfrm>
          <a:off x="1547694" y="5140325"/>
          <a:ext cx="37909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583920" progId="Equation.DSMT4">
                  <p:embed/>
                </p:oleObj>
              </mc:Choice>
              <mc:Fallback>
                <p:oleObj name="Equation" r:id="rId6" imgW="19303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7694" y="5140325"/>
                        <a:ext cx="3790950" cy="114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4244E14-3372-753B-FC60-85BB703B9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68215"/>
              </p:ext>
            </p:extLst>
          </p:nvPr>
        </p:nvGraphicFramePr>
        <p:xfrm>
          <a:off x="5780088" y="2841625"/>
          <a:ext cx="17319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304560" progId="Equation.DSMT4">
                  <p:embed/>
                </p:oleObj>
              </mc:Choice>
              <mc:Fallback>
                <p:oleObj name="Equation" r:id="rId8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80088" y="2841625"/>
                        <a:ext cx="173196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81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461430-1FC3-48E0-F7BF-C3C03DD585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0425" y="183518"/>
            <a:ext cx="9404722" cy="1400531"/>
          </a:xfrm>
        </p:spPr>
        <p:txBody>
          <a:bodyPr/>
          <a:lstStyle/>
          <a:p>
            <a:pPr algn="ctr"/>
            <a:r>
              <a:rPr lang="el-GR" b="1" dirty="0">
                <a:solidFill>
                  <a:srgbClr val="FF0000"/>
                </a:solidFill>
                <a:latin typeface="Carlito"/>
              </a:rPr>
              <a:t>Μέθοδος Ελάχιστων Τετράγωνων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36D291E-3239-1634-D44D-88B58E76E63D}"/>
              </a:ext>
            </a:extLst>
          </p:cNvPr>
          <p:cNvSpPr txBox="1"/>
          <p:nvPr/>
        </p:nvSpPr>
        <p:spPr>
          <a:xfrm>
            <a:off x="1483567" y="1145541"/>
            <a:ext cx="9965094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solidFill>
                  <a:schemeClr val="bg1"/>
                </a:solidFill>
                <a:latin typeface="Carlito"/>
              </a:rPr>
              <a:t>Προσαρμογή βέλτιστης ευθείας 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y = ax + b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σε μια σειρά από πειραματικά δεδομένα (</a:t>
            </a:r>
            <a:r>
              <a:rPr lang="en-US" sz="2300" dirty="0" err="1">
                <a:solidFill>
                  <a:schemeClr val="bg1"/>
                </a:solidFill>
                <a:latin typeface="Carlito"/>
              </a:rPr>
              <a:t>x</a:t>
            </a:r>
            <a:r>
              <a:rPr lang="en-US" sz="2300" baseline="-25000" dirty="0" err="1">
                <a:solidFill>
                  <a:schemeClr val="bg1"/>
                </a:solidFill>
                <a:latin typeface="Carlito"/>
              </a:rPr>
              <a:t>i</a:t>
            </a:r>
            <a:r>
              <a:rPr lang="en-US" sz="2300" dirty="0" err="1">
                <a:solidFill>
                  <a:schemeClr val="bg1"/>
                </a:solidFill>
                <a:latin typeface="Carlito"/>
              </a:rPr>
              <a:t>,y</a:t>
            </a:r>
            <a:r>
              <a:rPr lang="en-US" sz="2300" baseline="-25000" dirty="0" err="1">
                <a:solidFill>
                  <a:schemeClr val="bg1"/>
                </a:solidFill>
                <a:latin typeface="Carlito"/>
              </a:rPr>
              <a:t>i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)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με την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ανεξάρτητη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μεταβλητή 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x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 να έχει αμελητέο σφάλμα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και η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και εξαρτημένη 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y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 σ</a:t>
            </a:r>
            <a:r>
              <a:rPr lang="el-GR" sz="2300" dirty="0">
                <a:solidFill>
                  <a:srgbClr val="FF0000"/>
                </a:solidFill>
                <a:latin typeface="Carlito"/>
              </a:rPr>
              <a:t>.</a:t>
            </a:r>
          </a:p>
          <a:p>
            <a:endParaRPr lang="en-US" sz="2300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C10514-E15D-7D9C-1EC1-A0AA05C2F2B0}"/>
              </a:ext>
            </a:extLst>
          </p:cNvPr>
          <p:cNvSpPr txBox="1"/>
          <p:nvPr/>
        </p:nvSpPr>
        <p:spPr>
          <a:xfrm>
            <a:off x="1574540" y="2546071"/>
            <a:ext cx="105272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1800" dirty="0">
                <a:solidFill>
                  <a:schemeClr val="bg1"/>
                </a:solidFill>
                <a:latin typeface="Carlito"/>
              </a:rPr>
              <a:t>Η απόσταση κάθε σημείου (</a:t>
            </a:r>
            <a:r>
              <a:rPr lang="en-US" sz="1800" dirty="0" err="1">
                <a:solidFill>
                  <a:schemeClr val="bg1"/>
                </a:solidFill>
                <a:latin typeface="Carlito"/>
              </a:rPr>
              <a:t>x</a:t>
            </a:r>
            <a:r>
              <a:rPr lang="en-US" sz="1800" baseline="-25000" dirty="0" err="1">
                <a:solidFill>
                  <a:schemeClr val="bg1"/>
                </a:solidFill>
                <a:latin typeface="Carlito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Carlito"/>
              </a:rPr>
              <a:t>,y</a:t>
            </a:r>
            <a:r>
              <a:rPr lang="en-US" sz="1800" baseline="-25000" dirty="0" err="1">
                <a:solidFill>
                  <a:schemeClr val="bg1"/>
                </a:solidFill>
                <a:latin typeface="Carlito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Carlito"/>
              </a:rPr>
              <a:t>)</a:t>
            </a:r>
            <a:r>
              <a:rPr lang="el-GR" sz="1800" dirty="0">
                <a:solidFill>
                  <a:schemeClr val="bg1"/>
                </a:solidFill>
                <a:latin typeface="Carlito"/>
              </a:rPr>
              <a:t> από την ευθεία </a:t>
            </a:r>
            <a:r>
              <a:rPr lang="en-US" sz="1800" dirty="0">
                <a:solidFill>
                  <a:schemeClr val="bg1"/>
                </a:solidFill>
                <a:latin typeface="Carlito"/>
              </a:rPr>
              <a:t>y = ax + b </a:t>
            </a:r>
            <a:r>
              <a:rPr lang="el-GR" sz="1800" dirty="0">
                <a:solidFill>
                  <a:schemeClr val="bg1"/>
                </a:solidFill>
                <a:latin typeface="Carlito"/>
              </a:rPr>
              <a:t>είναι:</a:t>
            </a:r>
            <a:r>
              <a:rPr lang="en-US" sz="1800" dirty="0">
                <a:solidFill>
                  <a:schemeClr val="bg1"/>
                </a:solidFill>
                <a:latin typeface="Carlito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Carlito"/>
              </a:rPr>
              <a:t>s</a:t>
            </a:r>
            <a:r>
              <a:rPr lang="en-US" sz="1800" b="1" baseline="-25000" dirty="0" err="1">
                <a:solidFill>
                  <a:srgbClr val="FF0000"/>
                </a:solidFill>
                <a:latin typeface="Carlito"/>
              </a:rPr>
              <a:t>i</a:t>
            </a:r>
            <a:r>
              <a:rPr lang="en-US" sz="1800" b="1" baseline="-25000" dirty="0">
                <a:solidFill>
                  <a:srgbClr val="FF0000"/>
                </a:solidFill>
                <a:latin typeface="Carlito"/>
              </a:rPr>
              <a:t> </a:t>
            </a:r>
            <a:r>
              <a:rPr lang="en-US" sz="1800" b="1" dirty="0">
                <a:solidFill>
                  <a:srgbClr val="FF0000"/>
                </a:solidFill>
                <a:latin typeface="Carlito"/>
              </a:rPr>
              <a:t>= </a:t>
            </a:r>
            <a:r>
              <a:rPr lang="en-US" sz="1800" b="1" dirty="0" err="1">
                <a:solidFill>
                  <a:srgbClr val="FF0000"/>
                </a:solidFill>
                <a:latin typeface="Carlito"/>
              </a:rPr>
              <a:t>y</a:t>
            </a:r>
            <a:r>
              <a:rPr lang="en-US" sz="1800" b="1" baseline="-25000" dirty="0" err="1">
                <a:solidFill>
                  <a:srgbClr val="FF0000"/>
                </a:solidFill>
                <a:latin typeface="Carlito"/>
              </a:rPr>
              <a:t>i</a:t>
            </a:r>
            <a:r>
              <a:rPr lang="en-US" sz="1800" b="1" dirty="0">
                <a:solidFill>
                  <a:srgbClr val="FF0000"/>
                </a:solidFill>
                <a:latin typeface="Carlito"/>
              </a:rPr>
              <a:t> - </a:t>
            </a:r>
            <a:r>
              <a:rPr lang="en-US" sz="1800" b="1" dirty="0" err="1">
                <a:solidFill>
                  <a:srgbClr val="FF0000"/>
                </a:solidFill>
                <a:latin typeface="Carlito"/>
              </a:rPr>
              <a:t>ax</a:t>
            </a:r>
            <a:r>
              <a:rPr lang="en-US" sz="1800" b="1" i="1" baseline="-25000" dirty="0" err="1">
                <a:solidFill>
                  <a:srgbClr val="FF0000"/>
                </a:solidFill>
                <a:latin typeface="Carlito"/>
              </a:rPr>
              <a:t>i</a:t>
            </a:r>
            <a:r>
              <a:rPr lang="en-US" sz="1800" b="1" dirty="0">
                <a:solidFill>
                  <a:srgbClr val="FF0000"/>
                </a:solidFill>
                <a:latin typeface="Carlito"/>
              </a:rPr>
              <a:t> + b </a:t>
            </a:r>
            <a:r>
              <a:rPr lang="el-GR" sz="1800" b="1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sz="1800" dirty="0">
                <a:solidFill>
                  <a:schemeClr val="bg1"/>
                </a:solidFill>
                <a:latin typeface="Carlito"/>
              </a:rPr>
              <a:t>άρα </a:t>
            </a:r>
            <a:endParaRPr lang="en-US" sz="1800" b="1" dirty="0">
              <a:solidFill>
                <a:schemeClr val="bg1"/>
              </a:solidFill>
              <a:latin typeface="Carlito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802AC97-F91F-F278-ACFA-DB0CD4D08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71291"/>
              </p:ext>
            </p:extLst>
          </p:nvPr>
        </p:nvGraphicFramePr>
        <p:xfrm>
          <a:off x="9508278" y="2349813"/>
          <a:ext cx="2593525" cy="76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596880" progId="Equation.DSMT4">
                  <p:embed/>
                </p:oleObj>
              </mc:Choice>
              <mc:Fallback>
                <p:oleObj name="Equation" r:id="rId2" imgW="20318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08278" y="2349813"/>
                        <a:ext cx="2593525" cy="761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7538D44-FDAD-6DB4-C313-244B382FB864}"/>
              </a:ext>
            </a:extLst>
          </p:cNvPr>
          <p:cNvSpPr txBox="1"/>
          <p:nvPr/>
        </p:nvSpPr>
        <p:spPr>
          <a:xfrm>
            <a:off x="1574540" y="3237076"/>
            <a:ext cx="768142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solidFill>
                  <a:schemeClr val="bg1"/>
                </a:solidFill>
                <a:latin typeface="Carlito"/>
              </a:rPr>
              <a:t>Από την </a:t>
            </a:r>
            <a:r>
              <a:rPr lang="el-GR" sz="2300" dirty="0" err="1">
                <a:solidFill>
                  <a:schemeClr val="bg1"/>
                </a:solidFill>
                <a:latin typeface="Carlito"/>
              </a:rPr>
              <a:t>ελα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x</a:t>
            </a:r>
            <a:r>
              <a:rPr lang="el-GR" sz="2300" dirty="0" err="1">
                <a:solidFill>
                  <a:schemeClr val="bg1"/>
                </a:solidFill>
                <a:latin typeface="Carlito"/>
              </a:rPr>
              <a:t>ιστοποίηση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του 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S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προκύπτουν τα: 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a, b,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δ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a,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δ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b.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881DC7A-0571-974C-39A0-CFD4A7A78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672475"/>
              </p:ext>
            </p:extLst>
          </p:nvPr>
        </p:nvGraphicFramePr>
        <p:xfrm>
          <a:off x="1483567" y="4007230"/>
          <a:ext cx="3573625" cy="231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1752480" progId="Equation.DSMT4">
                  <p:embed/>
                </p:oleObj>
              </mc:Choice>
              <mc:Fallback>
                <p:oleObj name="Equation" r:id="rId4" imgW="270504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3567" y="4007230"/>
                        <a:ext cx="3573625" cy="2315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E308BE2-4A1D-F51A-1396-B0D928A75A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686340"/>
              </p:ext>
            </p:extLst>
          </p:nvPr>
        </p:nvGraphicFramePr>
        <p:xfrm>
          <a:off x="8367050" y="4189661"/>
          <a:ext cx="1868098" cy="1950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0171" imgH="1316736" progId="Equation.DSMT4">
                  <p:embed/>
                </p:oleObj>
              </mc:Choice>
              <mc:Fallback>
                <p:oleObj name="Equation" r:id="rId6" imgW="1260171" imgH="13167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67050" y="4189661"/>
                        <a:ext cx="1868098" cy="1950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3139BD9-8388-DA5A-0FBA-A78EA02AB0C7}"/>
              </a:ext>
            </a:extLst>
          </p:cNvPr>
          <p:cNvSpPr txBox="1"/>
          <p:nvPr/>
        </p:nvSpPr>
        <p:spPr>
          <a:xfrm>
            <a:off x="5404670" y="4759031"/>
            <a:ext cx="2614902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solidFill>
                  <a:schemeClr val="bg1">
                    <a:lumMod val="95000"/>
                  </a:schemeClr>
                </a:solidFill>
              </a:rPr>
              <a:t>Με τα αντίστοιχα σφάλματα για τα </a:t>
            </a:r>
            <a:r>
              <a:rPr lang="en-US" sz="2300" dirty="0">
                <a:solidFill>
                  <a:schemeClr val="bg1">
                    <a:lumMod val="95000"/>
                  </a:schemeClr>
                </a:solidFill>
              </a:rPr>
              <a:t>a </a:t>
            </a:r>
            <a:r>
              <a:rPr lang="el-GR" sz="2300" dirty="0">
                <a:solidFill>
                  <a:schemeClr val="bg1">
                    <a:lumMod val="95000"/>
                  </a:schemeClr>
                </a:solidFill>
              </a:rPr>
              <a:t>και </a:t>
            </a:r>
            <a:r>
              <a:rPr lang="en-US" sz="2300" dirty="0">
                <a:solidFill>
                  <a:schemeClr val="bg1">
                    <a:lumMod val="95000"/>
                  </a:schemeClr>
                </a:solidFill>
              </a:rPr>
              <a:t>b.</a:t>
            </a:r>
          </a:p>
        </p:txBody>
      </p:sp>
    </p:spTree>
    <p:extLst>
      <p:ext uri="{BB962C8B-B14F-4D97-AF65-F5344CB8AC3E}">
        <p14:creationId xmlns:p14="http://schemas.microsoft.com/office/powerpoint/2010/main" val="2893228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8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57D565-553A-3E65-997C-6F852403378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83686" y="120207"/>
            <a:ext cx="9404722" cy="1400531"/>
          </a:xfrm>
        </p:spPr>
        <p:txBody>
          <a:bodyPr anchorCtr="1"/>
          <a:lstStyle/>
          <a:p>
            <a:pPr lvl="0" algn="ctr"/>
            <a:r>
              <a:rPr lang="el-GR" b="1" dirty="0">
                <a:solidFill>
                  <a:srgbClr val="FF0000"/>
                </a:solidFill>
                <a:latin typeface="Carlito"/>
              </a:rPr>
              <a:t>Προετοιμασία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D33CBC-1BEC-EC60-7CA4-39E025295E36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241864" y="972263"/>
            <a:ext cx="8946544" cy="5225338"/>
          </a:xfrm>
        </p:spPr>
        <p:txBody>
          <a:bodyPr>
            <a:normAutofit lnSpcReduction="10000"/>
          </a:bodyPr>
          <a:lstStyle/>
          <a:p>
            <a:pPr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v"/>
            </a:pPr>
            <a:r>
              <a:rPr lang="el-GR" sz="2400" b="1" u="sng" dirty="0">
                <a:solidFill>
                  <a:srgbClr val="FF0000"/>
                </a:solidFill>
                <a:latin typeface="Carlito"/>
              </a:rPr>
              <a:t>Πριν την έναρξη του εργαστηρίου</a:t>
            </a:r>
            <a:r>
              <a:rPr lang="en-GB" sz="2400" b="1" u="sng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sz="2400" b="1" u="sng" dirty="0">
                <a:solidFill>
                  <a:srgbClr val="FF0000"/>
                </a:solidFill>
                <a:latin typeface="Carlito"/>
              </a:rPr>
              <a:t>υλικό στο </a:t>
            </a:r>
            <a:r>
              <a:rPr lang="en-GB" sz="2400" b="1" u="sng" dirty="0" err="1">
                <a:solidFill>
                  <a:srgbClr val="FF0000"/>
                </a:solidFill>
                <a:latin typeface="Carlito"/>
              </a:rPr>
              <a:t>eclass</a:t>
            </a:r>
            <a:endParaRPr lang="el-GR" sz="2400" b="1" u="sng" dirty="0">
              <a:solidFill>
                <a:srgbClr val="FF0000"/>
              </a:solidFill>
              <a:latin typeface="Carlito"/>
            </a:endParaRPr>
          </a:p>
          <a:p>
            <a:pPr marL="0" lvl="0" indent="0">
              <a:lnSpc>
                <a:spcPct val="80000"/>
              </a:lnSpc>
              <a:buNone/>
            </a:pPr>
            <a:endParaRPr lang="el-GR" sz="1800" dirty="0">
              <a:latin typeface="Carlito"/>
            </a:endParaRP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r>
              <a:rPr lang="el-GR" sz="1800" dirty="0">
                <a:latin typeface="Carlito"/>
              </a:rPr>
              <a:t>Μελέτη του κανονισμού του εργαστηρίου</a:t>
            </a: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endParaRPr lang="el-GR" sz="1800" dirty="0">
              <a:latin typeface="Carlito"/>
            </a:endParaRP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r>
              <a:rPr lang="el-GR" sz="1800" dirty="0">
                <a:latin typeface="Carlito"/>
              </a:rPr>
              <a:t>Μελέτη του Α’ μέρους του Εργαστηριακού οδηγού </a:t>
            </a: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endParaRPr lang="el-GR" sz="1800" dirty="0">
              <a:latin typeface="Carlito"/>
            </a:endParaRP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r>
              <a:rPr lang="el-GR" sz="1800" dirty="0">
                <a:latin typeface="Carlito"/>
              </a:rPr>
              <a:t>Εισαγωγή στην Ανάλυση Μετρήσεων και Θεωρίας Σφαλμάτων</a:t>
            </a:r>
          </a:p>
          <a:p>
            <a:pPr marL="0" lvl="0" indent="0">
              <a:lnSpc>
                <a:spcPct val="80000"/>
              </a:lnSpc>
              <a:buNone/>
            </a:pPr>
            <a:endParaRPr lang="el-GR" sz="2400" b="1" dirty="0">
              <a:solidFill>
                <a:srgbClr val="FF0000"/>
              </a:solidFill>
              <a:latin typeface="Carlito"/>
            </a:endParaRPr>
          </a:p>
          <a:p>
            <a:pPr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v"/>
            </a:pPr>
            <a:r>
              <a:rPr lang="el-GR" sz="2400" b="1" u="sng" dirty="0">
                <a:solidFill>
                  <a:srgbClr val="FF0000"/>
                </a:solidFill>
                <a:latin typeface="Carlito"/>
              </a:rPr>
              <a:t>Κατά τη διάρκεια του εξαμήνου</a:t>
            </a:r>
          </a:p>
          <a:p>
            <a:pPr marL="0" lvl="0" indent="0">
              <a:lnSpc>
                <a:spcPct val="80000"/>
              </a:lnSpc>
              <a:buNone/>
            </a:pPr>
            <a:endParaRPr lang="el-GR" sz="1800" dirty="0">
              <a:latin typeface="Carlito"/>
            </a:endParaRP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r>
              <a:rPr lang="el-GR" sz="1800" dirty="0">
                <a:latin typeface="Carlito"/>
              </a:rPr>
              <a:t>Μελέτη του πειράματος που πρόκειται να εκτελεστεί,  από τον εργαστηριακό οδηγό</a:t>
            </a:r>
          </a:p>
          <a:p>
            <a:pPr marL="0" lvl="0" indent="0">
              <a:lnSpc>
                <a:spcPct val="80000"/>
              </a:lnSpc>
              <a:buNone/>
            </a:pPr>
            <a:endParaRPr lang="el-GR" sz="1800" dirty="0">
              <a:latin typeface="Carlito"/>
            </a:endParaRP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r>
              <a:rPr lang="el-GR" sz="1800" dirty="0">
                <a:latin typeface="Carlito"/>
              </a:rPr>
              <a:t>Μελέτη της αντίστοιχης θεωρίας</a:t>
            </a:r>
            <a:r>
              <a:rPr lang="en-US" sz="1800" dirty="0">
                <a:latin typeface="Carlito"/>
              </a:rPr>
              <a:t> </a:t>
            </a:r>
            <a:r>
              <a:rPr lang="el-GR" sz="1800" dirty="0">
                <a:latin typeface="Carlito"/>
              </a:rPr>
              <a:t>από τον εργαστηριακό οδηγό ή βιβλιογραφία Γενικής Φυσικής </a:t>
            </a: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endParaRPr lang="el-GR" sz="1800" dirty="0">
              <a:latin typeface="Carlito"/>
            </a:endParaRP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r>
              <a:rPr lang="el-GR" sz="1800" dirty="0">
                <a:latin typeface="Carlito"/>
              </a:rPr>
              <a:t>Μελέτη των εικόνων της πειραματικής διάταξης </a:t>
            </a:r>
          </a:p>
          <a:p>
            <a:pPr lvl="0">
              <a:lnSpc>
                <a:spcPct val="80000"/>
              </a:lnSpc>
            </a:pPr>
            <a:endParaRPr lang="en-US" sz="5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6B369-C448-5149-8121-D319D917898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64585" y="89940"/>
            <a:ext cx="9404722" cy="898352"/>
          </a:xfrm>
        </p:spPr>
        <p:txBody>
          <a:bodyPr anchorCtr="1"/>
          <a:lstStyle/>
          <a:p>
            <a:pPr lvl="0" algn="ctr"/>
            <a:r>
              <a:rPr lang="el-GR" b="1" dirty="0">
                <a:solidFill>
                  <a:srgbClr val="FF0000"/>
                </a:solidFill>
                <a:latin typeface="Carlito"/>
              </a:rPr>
              <a:t>Αξιολόγηση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D83720-1B95-DCE1-9DDF-619D4CD4E08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104293" y="919511"/>
            <a:ext cx="9129598" cy="5148776"/>
          </a:xfrm>
        </p:spPr>
        <p:txBody>
          <a:bodyPr>
            <a:noAutofit/>
          </a:bodyPr>
          <a:lstStyle/>
          <a:p>
            <a:pPr lvl="0" indent="0">
              <a:buNone/>
            </a:pP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Ο τελικός βαθμός καθορίζεται από:</a:t>
            </a:r>
          </a:p>
          <a:p>
            <a:pPr lvl="0" indent="0">
              <a:buNone/>
            </a:pPr>
            <a:r>
              <a:rPr lang="el-GR" sz="2300" dirty="0">
                <a:latin typeface="Carlito"/>
              </a:rPr>
              <a:t>	</a:t>
            </a:r>
            <a:r>
              <a:rPr lang="el-GR" sz="2300" dirty="0">
                <a:solidFill>
                  <a:srgbClr val="FF0000"/>
                </a:solidFill>
                <a:latin typeface="Carlito"/>
              </a:rPr>
              <a:t>1. </a:t>
            </a:r>
            <a:r>
              <a:rPr lang="el-GR" sz="2300" dirty="0">
                <a:latin typeface="Carlito"/>
              </a:rPr>
              <a:t>Εργαστηριακές αναφορές   (50%)  </a:t>
            </a:r>
            <a:r>
              <a:rPr lang="en-US" sz="2300" dirty="0">
                <a:latin typeface="Carlito"/>
              </a:rPr>
              <a:t>   </a:t>
            </a:r>
            <a:r>
              <a:rPr lang="el-GR" sz="2300" dirty="0">
                <a:latin typeface="Carlito"/>
              </a:rPr>
              <a:t>(Α)</a:t>
            </a:r>
          </a:p>
          <a:p>
            <a:pPr lvl="0" indent="0">
              <a:buNone/>
            </a:pPr>
            <a:r>
              <a:rPr lang="el-GR" sz="2300" dirty="0">
                <a:latin typeface="Carlito"/>
              </a:rPr>
              <a:t>	</a:t>
            </a:r>
            <a:r>
              <a:rPr lang="el-GR" sz="2300" dirty="0">
                <a:solidFill>
                  <a:srgbClr val="FF0000"/>
                </a:solidFill>
                <a:latin typeface="Carlito"/>
              </a:rPr>
              <a:t>2. </a:t>
            </a:r>
            <a:r>
              <a:rPr lang="el-GR" sz="2300" dirty="0">
                <a:latin typeface="Carlito"/>
              </a:rPr>
              <a:t>Προφορική εξέταση             (10%)   </a:t>
            </a:r>
            <a:r>
              <a:rPr lang="en-US" sz="2300" dirty="0">
                <a:latin typeface="Carlito"/>
              </a:rPr>
              <a:t>  </a:t>
            </a:r>
            <a:r>
              <a:rPr lang="el-GR" sz="2300" dirty="0">
                <a:latin typeface="Carlito"/>
              </a:rPr>
              <a:t>(Β)</a:t>
            </a:r>
          </a:p>
          <a:p>
            <a:pPr lvl="0" indent="0">
              <a:buNone/>
            </a:pPr>
            <a:r>
              <a:rPr lang="el-GR" sz="2300" dirty="0">
                <a:latin typeface="Carlito"/>
              </a:rPr>
              <a:t>	</a:t>
            </a:r>
            <a:r>
              <a:rPr lang="el-GR" sz="2300" dirty="0">
                <a:solidFill>
                  <a:srgbClr val="FF0000"/>
                </a:solidFill>
                <a:latin typeface="Carlito"/>
              </a:rPr>
              <a:t>3. </a:t>
            </a:r>
            <a:r>
              <a:rPr lang="el-GR" sz="2300" dirty="0">
                <a:latin typeface="Carlito"/>
              </a:rPr>
              <a:t>Γραπτή (τελική) εξέταση      (40%)     (Γ)</a:t>
            </a:r>
          </a:p>
          <a:p>
            <a:pPr lvl="0" indent="292095">
              <a:buFont typeface="Arial"/>
              <a:buChar char="•"/>
            </a:pPr>
            <a:endParaRPr lang="el-GR" sz="2300" dirty="0">
              <a:latin typeface="Carlito"/>
            </a:endParaRPr>
          </a:p>
          <a:p>
            <a:pPr lvl="0" indent="0">
              <a:buNone/>
            </a:pPr>
            <a:r>
              <a:rPr lang="el-GR" sz="2300" dirty="0">
                <a:latin typeface="Carlito"/>
              </a:rPr>
              <a:t>Μαθηματικός αλγόριθμος υπολογισμού Τελικού Βαθμού:</a:t>
            </a:r>
          </a:p>
          <a:p>
            <a:pPr lvl="0" indent="0" algn="ctr">
              <a:buNone/>
            </a:pPr>
            <a:r>
              <a:rPr lang="el-GR" sz="2300" b="1" dirty="0">
                <a:solidFill>
                  <a:srgbClr val="FF0000"/>
                </a:solidFill>
                <a:latin typeface="Carlito"/>
              </a:rPr>
              <a:t>Τ  =  0.5*Α + 0.1*Β + 0.4*Γ</a:t>
            </a:r>
          </a:p>
          <a:p>
            <a:pPr lvl="0" indent="0">
              <a:buNone/>
            </a:pPr>
            <a:endParaRPr lang="el-GR" sz="2300" dirty="0">
              <a:latin typeface="Carlito"/>
            </a:endParaRPr>
          </a:p>
          <a:p>
            <a:pPr lvl="0" indent="0">
              <a:buNone/>
            </a:pPr>
            <a:r>
              <a:rPr lang="el-GR" sz="2300" b="1" dirty="0">
                <a:solidFill>
                  <a:srgbClr val="FF0000"/>
                </a:solidFill>
                <a:latin typeface="Carlito"/>
              </a:rPr>
              <a:t>Προϋπόθεση:</a:t>
            </a:r>
            <a:r>
              <a:rPr lang="el-GR" sz="2300" dirty="0">
                <a:latin typeface="Carlito"/>
              </a:rPr>
              <a:t>  </a:t>
            </a:r>
            <a:r>
              <a:rPr lang="el-GR" sz="2300" dirty="0" err="1">
                <a:latin typeface="Carlito"/>
              </a:rPr>
              <a:t>Προβιβάσιμος</a:t>
            </a:r>
            <a:r>
              <a:rPr lang="el-GR" sz="2300" dirty="0">
                <a:latin typeface="Carlito"/>
              </a:rPr>
              <a:t> βαθμός σε Α, Β, και Γ.</a:t>
            </a:r>
            <a:endParaRPr lang="en-US" sz="2300" dirty="0">
              <a:latin typeface="Carlito"/>
            </a:endParaRPr>
          </a:p>
          <a:p>
            <a:pPr lvl="0" indent="0">
              <a:buNone/>
            </a:pPr>
            <a:r>
              <a:rPr lang="el-GR" sz="2300" dirty="0">
                <a:latin typeface="Carlito"/>
              </a:rPr>
              <a:t>Σε περίπτωση </a:t>
            </a:r>
            <a:r>
              <a:rPr lang="el-GR" sz="2300" dirty="0" err="1">
                <a:latin typeface="Carlito"/>
              </a:rPr>
              <a:t>προβιβάσιμου</a:t>
            </a:r>
            <a:r>
              <a:rPr lang="el-GR" sz="2300" dirty="0">
                <a:latin typeface="Carlito"/>
              </a:rPr>
              <a:t> βαθμού σε Α, Β  ο βαθμός</a:t>
            </a: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κατοχυρώνεται και </a:t>
            </a: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απαιτείται μόνο η τελική εξέταση</a:t>
            </a: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αλλιώς απαιτείται η επανάληψη του εργαστηρίου σε επόμενο εξάμηνο.</a:t>
            </a:r>
          </a:p>
          <a:p>
            <a:pPr lvl="0" indent="0">
              <a:buNone/>
            </a:pPr>
            <a:endParaRPr lang="el-GR" sz="2300" dirty="0">
              <a:latin typeface="Carlito"/>
            </a:endParaRPr>
          </a:p>
          <a:p>
            <a:pPr lvl="0" indent="292095">
              <a:buFont typeface="Arial"/>
              <a:buChar char="•"/>
            </a:pPr>
            <a:endParaRPr lang="el-GR" sz="2300" dirty="0">
              <a:latin typeface="Carlito"/>
            </a:endParaRPr>
          </a:p>
          <a:p>
            <a:pPr lvl="0"/>
            <a:endParaRPr lang="en-US" sz="2300" dirty="0">
              <a:latin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BDCB03E-F9EF-7F2E-4FC8-E49115FFBCAC}"/>
              </a:ext>
            </a:extLst>
          </p:cNvPr>
          <p:cNvSpPr txBox="1"/>
          <p:nvPr/>
        </p:nvSpPr>
        <p:spPr>
          <a:xfrm>
            <a:off x="1669775" y="246826"/>
            <a:ext cx="8759686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4200" b="0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Συγγραφή εργαστηριακών αναφορών </a:t>
            </a:r>
            <a:endParaRPr lang="en-US" sz="4200" b="0" i="0" u="none" strike="noStrike" kern="1200" cap="none" spc="0" baseline="0" dirty="0">
              <a:solidFill>
                <a:srgbClr val="FF0000"/>
              </a:solidFill>
              <a:uFillTx/>
              <a:latin typeface="Carlito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47482B6-4CE1-3BCD-EF92-A773F4B51127}"/>
              </a:ext>
            </a:extLst>
          </p:cNvPr>
          <p:cNvSpPr txBox="1"/>
          <p:nvPr/>
        </p:nvSpPr>
        <p:spPr>
          <a:xfrm>
            <a:off x="600207" y="1613118"/>
            <a:ext cx="11184356" cy="39857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Μέγιστη έκταση αναφοράς:  </a:t>
            </a:r>
          </a:p>
          <a:p>
            <a:pPr lvl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solidFill>
                  <a:srgbClr val="FFFFFF"/>
                </a:solidFill>
                <a:latin typeface="Calibri"/>
              </a:rPr>
              <a:t>     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libri"/>
              </a:rPr>
              <a:t>5 σελίδες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κειμένου, δακτυλογραφημένες,</a:t>
            </a:r>
            <a:r>
              <a:rPr lang="el-GR" sz="2300" dirty="0">
                <a:solidFill>
                  <a:srgbClr val="FFFFFF"/>
                </a:solidFill>
              </a:rPr>
              <a:t> με γραμματοσειρά μεγέθους</a:t>
            </a:r>
          </a:p>
          <a:p>
            <a:pPr lvl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dirty="0">
                <a:solidFill>
                  <a:srgbClr val="FFFFFF"/>
                </a:solidFill>
                <a:uFillTx/>
                <a:latin typeface="Calibri"/>
              </a:rPr>
              <a:t>    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 τουλάχιστον 12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pt</a:t>
            </a:r>
            <a:r>
              <a:rPr lang="el-GR" sz="2300" dirty="0">
                <a:solidFill>
                  <a:srgbClr val="FFFFFF"/>
                </a:solidFill>
                <a:latin typeface="Calibri"/>
              </a:rPr>
              <a:t> 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+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διαγράμματα + πίνακες μετρήσεων 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solidFill>
                  <a:srgbClr val="FFFFFF"/>
                </a:solidFill>
                <a:latin typeface="Calibri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Τα διαγράμματα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libri"/>
              </a:rPr>
              <a:t>χειρόγραφα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 και 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libri"/>
              </a:rPr>
              <a:t>σκα</a:t>
            </a:r>
            <a:r>
              <a:rPr lang="el-GR" sz="2300" dirty="0" err="1">
                <a:solidFill>
                  <a:srgbClr val="FFFFFF"/>
                </a:solidFill>
                <a:latin typeface="Calibri"/>
              </a:rPr>
              <a:t>να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libri"/>
              </a:rPr>
              <a:t>ρισμένα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 ή φωτογραφισμένα (</a:t>
            </a:r>
            <a:r>
              <a:rPr lang="el-GR" sz="2300" b="1" i="0" u="none" strike="noStrike" kern="1200" cap="none" spc="0" baseline="0" dirty="0">
                <a:solidFill>
                  <a:srgbClr val="C00000"/>
                </a:solidFill>
                <a:uFillTx/>
                <a:latin typeface="Calibri"/>
              </a:rPr>
              <a:t>ευανάγνωστα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)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Η αναφορά συγγράφεται και από τα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libri"/>
              </a:rPr>
              <a:t> 2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μέλη της ομάδας, για τα πρώτα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libri"/>
              </a:rPr>
              <a:t>3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 πειράματα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.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Στη συνέχεια παραδίδεται μια αναφορά ανά ομάδα 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.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Ηλεκτρονική υποβολή αναφορών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 </a:t>
            </a:r>
            <a:r>
              <a:rPr lang="el-GR" sz="2300" dirty="0">
                <a:solidFill>
                  <a:srgbClr val="FFFFFF"/>
                </a:solidFill>
                <a:latin typeface="Calibri"/>
              </a:rPr>
              <a:t>στο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 </a:t>
            </a:r>
            <a:r>
              <a:rPr lang="el-GR" sz="2300" dirty="0">
                <a:solidFill>
                  <a:srgbClr val="FFFFFF"/>
                </a:solidFill>
                <a:latin typeface="Calibri"/>
              </a:rPr>
              <a:t>Ε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class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σε μορφή</a:t>
            </a:r>
            <a:r>
              <a:rPr lang="el-GR" sz="2300" b="0" i="0" u="none" strike="noStrike" kern="1200" cap="none" spc="0" dirty="0">
                <a:solidFill>
                  <a:srgbClr val="FFFFFF"/>
                </a:solidFill>
                <a:uFillTx/>
                <a:latin typeface="Calibri"/>
              </a:rPr>
              <a:t> </a:t>
            </a:r>
            <a:r>
              <a:rPr lang="en-US" sz="2300" b="1" i="0" u="none" strike="noStrike" kern="1200" cap="none" spc="0" dirty="0">
                <a:solidFill>
                  <a:srgbClr val="C00000"/>
                </a:solidFill>
                <a:uFillTx/>
                <a:latin typeface="Calibri"/>
              </a:rPr>
              <a:t>pdf</a:t>
            </a:r>
            <a:r>
              <a:rPr lang="en-US" sz="2300" dirty="0">
                <a:solidFill>
                  <a:srgbClr val="FFFFFF"/>
                </a:solidFill>
                <a:latin typeface="Calibri"/>
              </a:rPr>
              <a:t> </a:t>
            </a:r>
            <a:r>
              <a:rPr lang="el-GR" sz="2300" dirty="0">
                <a:solidFill>
                  <a:srgbClr val="FFFFFF"/>
                </a:solidFill>
                <a:latin typeface="Calibri"/>
              </a:rPr>
              <a:t>με το όνομα του αρχείου να έχει την ακόλουθη μορφή: </a:t>
            </a:r>
            <a:r>
              <a:rPr lang="en-US" sz="2300" b="1" dirty="0">
                <a:solidFill>
                  <a:srgbClr val="FF0000"/>
                </a:solidFill>
                <a:latin typeface="Calibri"/>
              </a:rPr>
              <a:t>G01_E01_ph229</a:t>
            </a:r>
            <a:r>
              <a:rPr lang="el-GR" sz="2300" b="1" dirty="0">
                <a:solidFill>
                  <a:srgbClr val="FF0000"/>
                </a:solidFill>
                <a:latin typeface="Calibri"/>
              </a:rPr>
              <a:t>2_</a:t>
            </a:r>
            <a:r>
              <a:rPr lang="en-US" sz="2300" b="1" dirty="0">
                <a:solidFill>
                  <a:srgbClr val="FF0000"/>
                </a:solidFill>
                <a:latin typeface="Calibri"/>
              </a:rPr>
              <a:t>ph2200</a:t>
            </a:r>
            <a:endParaRPr lang="en-US" sz="2300" b="1" i="0" u="none" strike="noStrike" kern="1200" cap="none" spc="0" dirty="0">
              <a:solidFill>
                <a:srgbClr val="FF0000"/>
              </a:solidFill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88669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516D51C-E999-ECE3-42A6-97E276A9524F}"/>
              </a:ext>
            </a:extLst>
          </p:cNvPr>
          <p:cNvSpPr txBox="1"/>
          <p:nvPr/>
        </p:nvSpPr>
        <p:spPr>
          <a:xfrm>
            <a:off x="1504122" y="9971"/>
            <a:ext cx="8560904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4200" b="0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Συγγραφή εργαστηριακών αναφορών </a:t>
            </a:r>
            <a:endParaRPr lang="en-US" sz="4200" b="0" i="0" u="none" strike="noStrike" kern="1200" cap="none" spc="0" baseline="0" dirty="0">
              <a:solidFill>
                <a:srgbClr val="FF0000"/>
              </a:solidFill>
              <a:uFillTx/>
              <a:latin typeface="Carlito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87E7667-1418-8E61-22BB-8FCA063DDA28}"/>
              </a:ext>
            </a:extLst>
          </p:cNvPr>
          <p:cNvSpPr txBox="1"/>
          <p:nvPr/>
        </p:nvSpPr>
        <p:spPr>
          <a:xfrm>
            <a:off x="562828" y="610136"/>
            <a:ext cx="10687878" cy="65556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Η αναφορά αποτελείται από τα εξής μέρη:</a:t>
            </a:r>
          </a:p>
          <a:p>
            <a:pPr marL="627058" marR="0" lvl="0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Calibri Ligh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Τίτλος</a:t>
            </a:r>
          </a:p>
          <a:p>
            <a:pPr marL="627058" marR="0" lvl="0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Calibri Ligh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1" dirty="0">
                <a:solidFill>
                  <a:srgbClr val="FF0000"/>
                </a:solidFill>
                <a:latin typeface="Carlito"/>
              </a:rPr>
              <a:t>Περίληψη: </a:t>
            </a:r>
            <a:r>
              <a:rPr lang="el-GR" sz="2000" kern="0" dirty="0">
                <a:solidFill>
                  <a:schemeClr val="bg1"/>
                </a:solidFill>
                <a:latin typeface="Carlito"/>
              </a:rPr>
              <a:t>Σύντομη περιγραφή αντικειμένου πειράματος και αποτελεσμάτων </a:t>
            </a:r>
            <a:r>
              <a:rPr lang="el-GR" sz="2000" dirty="0">
                <a:solidFill>
                  <a:schemeClr val="bg1"/>
                </a:solidFill>
                <a:latin typeface="Carlito"/>
              </a:rPr>
              <a:t>(</a:t>
            </a:r>
            <a:r>
              <a:rPr lang="el-GR" sz="2000" b="1" i="0" u="none" strike="noStrike" kern="1200" cap="none" spc="0" baseline="0" dirty="0">
                <a:solidFill>
                  <a:schemeClr val="bg1"/>
                </a:solidFill>
                <a:uFillTx/>
                <a:latin typeface="Carlito"/>
              </a:rPr>
              <a:t>1</a:t>
            </a:r>
            <a:r>
              <a:rPr lang="el-GR" sz="2000" b="0" i="0" u="none" strike="noStrike" kern="1200" cap="none" spc="0" baseline="0" dirty="0">
                <a:solidFill>
                  <a:schemeClr val="bg1"/>
                </a:solidFill>
                <a:uFillTx/>
                <a:latin typeface="Carlito"/>
              </a:rPr>
              <a:t> σύντομη παράγραφος).</a:t>
            </a:r>
          </a:p>
          <a:p>
            <a:pPr marL="627058" lvl="0" indent="-457200">
              <a:buClr>
                <a:srgbClr val="FF0000"/>
              </a:buClr>
              <a:buSzPct val="100000"/>
              <a:buFont typeface="Calibri Light"/>
              <a:buAutoNum type="arabicPeriod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Εισαγωγή</a:t>
            </a:r>
            <a:r>
              <a:rPr lang="el-GR" sz="2000" b="1" dirty="0">
                <a:solidFill>
                  <a:srgbClr val="FF0000"/>
                </a:solidFill>
                <a:latin typeface="Carlito"/>
              </a:rPr>
              <a:t>: </a:t>
            </a:r>
            <a:r>
              <a:rPr lang="el-GR" sz="2000" dirty="0">
                <a:solidFill>
                  <a:schemeClr val="bg1"/>
                </a:solidFill>
                <a:latin typeface="Carlito"/>
              </a:rPr>
              <a:t>Παράθεση θεωρητικού υποβάθρου, που διέπει το εκάστοτε πείραμα . </a:t>
            </a:r>
            <a:r>
              <a:rPr lang="el-GR" sz="20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ΟΧΙ</a:t>
            </a: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 αντιγραφή </a:t>
            </a:r>
            <a:r>
              <a:rPr lang="el-GR" sz="2000" dirty="0">
                <a:solidFill>
                  <a:srgbClr val="FFFFFF"/>
                </a:solidFill>
                <a:latin typeface="Carlito"/>
              </a:rPr>
              <a:t>από τον εργαστηριακό οδηγό κτλ (μέγιστο </a:t>
            </a:r>
            <a:r>
              <a:rPr lang="el-GR" sz="2000" b="1" dirty="0">
                <a:solidFill>
                  <a:srgbClr val="FF0000"/>
                </a:solidFill>
                <a:latin typeface="Carlito"/>
              </a:rPr>
              <a:t>½</a:t>
            </a:r>
            <a:r>
              <a:rPr lang="el-GR" sz="2000" dirty="0">
                <a:solidFill>
                  <a:srgbClr val="FFFFFF"/>
                </a:solidFill>
                <a:latin typeface="Carlito"/>
              </a:rPr>
              <a:t> σελίδα) .</a:t>
            </a:r>
            <a:endParaRPr lang="el-GR" sz="20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</a:endParaRPr>
          </a:p>
          <a:p>
            <a:pPr marL="627058" marR="0" lvl="0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Calibri Ligh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Πειραματική διάταξη</a:t>
            </a:r>
            <a:r>
              <a:rPr lang="el-GR" sz="2000" b="1" dirty="0">
                <a:solidFill>
                  <a:srgbClr val="FF0000"/>
                </a:solidFill>
                <a:latin typeface="Carlito"/>
              </a:rPr>
              <a:t>:</a:t>
            </a:r>
            <a:r>
              <a:rPr lang="el-GR" sz="20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 </a:t>
            </a: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Σύντομη περιγραφή, με σχήματα</a:t>
            </a:r>
            <a:r>
              <a:rPr lang="el-GR" sz="2000" dirty="0">
                <a:solidFill>
                  <a:srgbClr val="FFFFFF"/>
                </a:solidFill>
                <a:latin typeface="Carlito"/>
              </a:rPr>
              <a:t>, εικόνες. </a:t>
            </a:r>
          </a:p>
          <a:p>
            <a:pPr marL="169858" marR="0" lvl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       (μέγιστο </a:t>
            </a:r>
            <a:r>
              <a:rPr lang="el-GR" sz="20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½</a:t>
            </a: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 σελίδα)</a:t>
            </a:r>
          </a:p>
          <a:p>
            <a:pPr marL="169858" lvl="0">
              <a:buClr>
                <a:srgbClr val="FF0000"/>
              </a:buClr>
              <a:buSzPct val="100000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5.    Μετρήσεις</a:t>
            </a:r>
            <a:r>
              <a:rPr lang="el-GR" sz="2000" b="1" dirty="0">
                <a:solidFill>
                  <a:srgbClr val="FF0000"/>
                </a:solidFill>
                <a:latin typeface="Carlito"/>
              </a:rPr>
              <a:t>: </a:t>
            </a:r>
            <a:r>
              <a:rPr lang="el-GR" sz="20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 </a:t>
            </a:r>
            <a:r>
              <a:rPr lang="el-GR" sz="2000" dirty="0">
                <a:solidFill>
                  <a:srgbClr val="FFFFFF"/>
                </a:solidFill>
                <a:latin typeface="Carlito"/>
              </a:rPr>
              <a:t>Παράθεση πινάκων με τις μετρήσεις. </a:t>
            </a:r>
            <a:endParaRPr lang="el-GR" sz="20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</a:endParaRPr>
          </a:p>
          <a:p>
            <a:r>
              <a:rPr lang="en-US" sz="20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   6.   </a:t>
            </a:r>
            <a:r>
              <a:rPr lang="el-GR" sz="20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Ανάλυση</a:t>
            </a:r>
            <a:r>
              <a:rPr lang="el-GR" sz="2000" b="1" i="0" u="none" strike="noStrike" kern="1200" cap="none" spc="0" dirty="0">
                <a:solidFill>
                  <a:srgbClr val="FF0000"/>
                </a:solidFill>
                <a:uFillTx/>
                <a:latin typeface="Carlito"/>
              </a:rPr>
              <a:t> Μετρήσεων</a:t>
            </a:r>
            <a:r>
              <a:rPr lang="el-GR" sz="2000" b="1" dirty="0">
                <a:solidFill>
                  <a:srgbClr val="FF0000"/>
                </a:solidFill>
                <a:latin typeface="Carlito"/>
              </a:rPr>
              <a:t>: </a:t>
            </a:r>
            <a:r>
              <a:rPr lang="en-US" sz="2000" dirty="0">
                <a:solidFill>
                  <a:schemeClr val="bg1"/>
                </a:solidFill>
                <a:latin typeface="Carlito"/>
              </a:rPr>
              <a:t>A</a:t>
            </a:r>
            <a:r>
              <a:rPr lang="el-GR" sz="2000" dirty="0" err="1">
                <a:solidFill>
                  <a:schemeClr val="bg1"/>
                </a:solidFill>
                <a:latin typeface="Carlito"/>
              </a:rPr>
              <a:t>νάλυση</a:t>
            </a:r>
            <a:r>
              <a:rPr lang="el-GR" sz="2000" dirty="0">
                <a:solidFill>
                  <a:schemeClr val="bg1"/>
                </a:solidFill>
                <a:latin typeface="Carlito"/>
              </a:rPr>
              <a:t> των</a:t>
            </a:r>
            <a:r>
              <a:rPr lang="en-US" sz="2000" dirty="0">
                <a:solidFill>
                  <a:schemeClr val="bg1"/>
                </a:solidFill>
                <a:latin typeface="Carlito"/>
              </a:rPr>
              <a:t> </a:t>
            </a:r>
            <a:r>
              <a:rPr lang="el-GR" sz="2000" dirty="0">
                <a:solidFill>
                  <a:schemeClr val="bg1"/>
                </a:solidFill>
                <a:latin typeface="Carlito"/>
              </a:rPr>
              <a:t>σφαλμάτων, παράθεση αντίστοιχων</a:t>
            </a:r>
            <a:endParaRPr lang="el-GR" sz="2000" b="0" i="0" u="none" strike="noStrike" kern="1200" cap="none" spc="0" baseline="0" dirty="0">
              <a:solidFill>
                <a:schemeClr val="bg1"/>
              </a:solidFill>
              <a:uFillTx/>
              <a:latin typeface="Carlito"/>
            </a:endParaRPr>
          </a:p>
          <a:p>
            <a:r>
              <a:rPr lang="el-GR" sz="2000" dirty="0">
                <a:solidFill>
                  <a:schemeClr val="bg1"/>
                </a:solidFill>
                <a:latin typeface="Carlito"/>
              </a:rPr>
              <a:t>         διαγραμμάτων,</a:t>
            </a:r>
            <a:r>
              <a:rPr lang="el-GR" sz="2000" b="0" i="0" u="none" strike="noStrike" kern="1200" cap="none" spc="0" baseline="0" dirty="0">
                <a:solidFill>
                  <a:schemeClr val="bg1"/>
                </a:solidFill>
                <a:uFillTx/>
                <a:latin typeface="Carlito"/>
              </a:rPr>
              <a:t> αποτελέσματα μετρήσεων.</a:t>
            </a:r>
          </a:p>
          <a:p>
            <a:pPr marL="169858" marR="0" lvl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7.    Συμπεράσματα, σχολιασμός αποτελεσμάτων.</a:t>
            </a:r>
          </a:p>
          <a:p>
            <a:pPr marL="169858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</a:endParaRPr>
          </a:p>
          <a:p>
            <a:pPr marL="169858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Επισημάνσεις </a:t>
            </a:r>
          </a:p>
          <a:p>
            <a:pPr marL="627058" lvl="1" indent="-457200">
              <a:buClr>
                <a:srgbClr val="FF0000"/>
              </a:buClr>
              <a:buSzPct val="100000"/>
              <a:buFont typeface="Calibri Light"/>
              <a:buAutoNum type="arabicPeriod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dirty="0">
                <a:solidFill>
                  <a:schemeClr val="bg1"/>
                </a:solidFill>
              </a:rPr>
              <a:t>Αν μία Εργαστηριακή Άσκηση (Πείραμα) αποτελείται από περισσότερα από ένα μέρη π.χ. Α’ Μέρος, Β’ </a:t>
            </a:r>
            <a:r>
              <a:rPr lang="el-GR" sz="2000">
                <a:solidFill>
                  <a:schemeClr val="bg1"/>
                </a:solidFill>
              </a:rPr>
              <a:t>Μέρος κτλ. </a:t>
            </a:r>
            <a:r>
              <a:rPr lang="el-GR" sz="2000" dirty="0">
                <a:solidFill>
                  <a:schemeClr val="bg1"/>
                </a:solidFill>
              </a:rPr>
              <a:t>είναι δυνατόν η αντίστοιχη </a:t>
            </a:r>
            <a:r>
              <a:rPr lang="el-GR" sz="2000" dirty="0" err="1">
                <a:solidFill>
                  <a:schemeClr val="bg1"/>
                </a:solidFill>
              </a:rPr>
              <a:t>Εργ.Αναφορά</a:t>
            </a:r>
            <a:r>
              <a:rPr lang="el-GR" sz="2000" dirty="0">
                <a:solidFill>
                  <a:schemeClr val="bg1"/>
                </a:solidFill>
              </a:rPr>
              <a:t> να έχει κοινή «Περίληψη» , κοινή «Εισαγωγή» και κοινό το μέρος «Συμπεράσματα και Σχολιασμός Αποτελεσμάτων».</a:t>
            </a:r>
          </a:p>
          <a:p>
            <a:pPr marL="627058" lvl="1" indent="-457200">
              <a:buClr>
                <a:srgbClr val="FF0000"/>
              </a:buClr>
              <a:buSzPct val="100000"/>
              <a:buFont typeface="Calibri Light"/>
              <a:buAutoNum type="arabicPeriod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dirty="0">
                <a:solidFill>
                  <a:srgbClr val="FFFFFF"/>
                </a:solidFill>
                <a:latin typeface="Carlito"/>
              </a:rPr>
              <a:t>Οι αναφορές πρέπει να είναι περιεκτικές αλλά και κατανοητές</a:t>
            </a:r>
            <a:r>
              <a:rPr lang="en-US" sz="2000" dirty="0">
                <a:solidFill>
                  <a:srgbClr val="FFFFFF"/>
                </a:solidFill>
                <a:latin typeface="Carlito"/>
              </a:rPr>
              <a:t>.</a:t>
            </a:r>
            <a:endParaRPr lang="el-GR" sz="2000" dirty="0">
              <a:solidFill>
                <a:schemeClr val="bg1"/>
              </a:solidFill>
            </a:endParaRPr>
          </a:p>
          <a:p>
            <a:pPr marL="627058" lvl="1" indent="-457200">
              <a:buClr>
                <a:srgbClr val="FF0000"/>
              </a:buClr>
              <a:buSzPct val="100000"/>
              <a:buFont typeface="Calibri Light"/>
              <a:buAutoNum type="arabicPeriod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dirty="0">
                <a:solidFill>
                  <a:srgbClr val="FFFFFF"/>
                </a:solidFill>
                <a:latin typeface="Carlito"/>
              </a:rPr>
              <a:t>Παράδοση αναφορών: διορία </a:t>
            </a:r>
            <a:r>
              <a:rPr lang="el-GR" sz="2000" dirty="0">
                <a:solidFill>
                  <a:srgbClr val="FF0000"/>
                </a:solidFill>
                <a:latin typeface="Carlito"/>
              </a:rPr>
              <a:t>1</a:t>
            </a:r>
            <a:r>
              <a:rPr lang="el-GR" sz="2000" dirty="0">
                <a:solidFill>
                  <a:srgbClr val="FFFFFF"/>
                </a:solidFill>
                <a:latin typeface="Carlito"/>
              </a:rPr>
              <a:t> εβδομάδα μετά την πραγματοποίηση του κάθε πειράματος</a:t>
            </a:r>
            <a:r>
              <a:rPr lang="en-US" sz="2000" dirty="0">
                <a:solidFill>
                  <a:srgbClr val="FFFFFF"/>
                </a:solidFill>
                <a:latin typeface="Carlito"/>
              </a:rPr>
              <a:t>.</a:t>
            </a:r>
            <a:endParaRPr lang="el-GR" sz="2000" dirty="0">
              <a:solidFill>
                <a:srgbClr val="FFFFFF"/>
              </a:solidFill>
              <a:latin typeface="Carlito"/>
            </a:endParaRPr>
          </a:p>
          <a:p>
            <a:pPr marL="627058" lvl="1" indent="-457200">
              <a:buClr>
                <a:srgbClr val="FF0000"/>
              </a:buClr>
              <a:buSzPct val="100000"/>
              <a:buFont typeface="Calibri Light"/>
              <a:buAutoNum type="arabicPeriod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dirty="0">
              <a:solidFill>
                <a:schemeClr val="bg1"/>
              </a:solidFill>
            </a:endParaRPr>
          </a:p>
          <a:p>
            <a:pPr marL="627058" marR="0" lvl="1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Calibri Ligh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</a:endParaRPr>
          </a:p>
        </p:txBody>
      </p:sp>
    </p:spTree>
    <p:extLst>
      <p:ext uri="{BB962C8B-B14F-4D97-AF65-F5344CB8AC3E}">
        <p14:creationId xmlns:p14="http://schemas.microsoft.com/office/powerpoint/2010/main" val="4207980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Io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876</TotalTime>
  <Words>2987</Words>
  <Application>Microsoft Office PowerPoint</Application>
  <PresentationFormat>Widescreen</PresentationFormat>
  <Paragraphs>616</Paragraphs>
  <Slides>55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8" baseType="lpstr">
      <vt:lpstr>Arial</vt:lpstr>
      <vt:lpstr>Calibri</vt:lpstr>
      <vt:lpstr>Calibri Light</vt:lpstr>
      <vt:lpstr>Cambria Math</vt:lpstr>
      <vt:lpstr>Carlito</vt:lpstr>
      <vt:lpstr>Century Gothic</vt:lpstr>
      <vt:lpstr>FreeSerif</vt:lpstr>
      <vt:lpstr>Matura MT Script Capitals</vt:lpstr>
      <vt:lpstr>Times New Roman</vt:lpstr>
      <vt:lpstr>Wingdings</vt:lpstr>
      <vt:lpstr>Wingdings 3</vt:lpstr>
      <vt:lpstr>Ion</vt:lpstr>
      <vt:lpstr>Equation</vt:lpstr>
      <vt:lpstr>Εργαστήριο Φυσικής Ι Μηχανικής – Θερμοδυναμικής  (Εισαγωγή) </vt:lpstr>
      <vt:lpstr>Γιατί Εργαστήρια ;</vt:lpstr>
      <vt:lpstr>Ά ΜΕΡΟΣ  ΔΙΑΔΙΚΑΣΤΙΚΑ ΘΕΜΑΤΑ</vt:lpstr>
      <vt:lpstr>Διεξαγωγή των Εργαστηρίων</vt:lpstr>
      <vt:lpstr>Διεξαγωγή των Εργαστηρίων</vt:lpstr>
      <vt:lpstr>Προετοιμασία</vt:lpstr>
      <vt:lpstr>Αξιολόγηση</vt:lpstr>
      <vt:lpstr>PowerPoint Presentation</vt:lpstr>
      <vt:lpstr>PowerPoint Presentation</vt:lpstr>
      <vt:lpstr>Β’ ΜΕΡΟΣ ΣΤΟΙΧΕΙΑ ΘΕΩΡΙΑΣ ΣΦΑΛΜΑΤΩΝ</vt:lpstr>
      <vt:lpstr>Μετρήσεις – Σφάλματα </vt:lpstr>
      <vt:lpstr>Σφάλματα μετρήσεων</vt:lpstr>
      <vt:lpstr>Σφάλματα μετρήσεων</vt:lpstr>
      <vt:lpstr>Σφάλματα μετρήσεων</vt:lpstr>
      <vt:lpstr>Εκτίμηση τυχαίων σφαλμάτων</vt:lpstr>
      <vt:lpstr>Εκτίμηση τυχαίων σφαλμάτων</vt:lpstr>
      <vt:lpstr>Παραδείγματα Σφαλμάτων</vt:lpstr>
      <vt:lpstr>Σημαντικά ψηφία</vt:lpstr>
      <vt:lpstr>Σημαντικά ψηφία</vt:lpstr>
      <vt:lpstr>Σημαντικά ψηφία</vt:lpstr>
      <vt:lpstr>Κανόνες στρογγυλοποίησης</vt:lpstr>
      <vt:lpstr>Κανονική κατανομή</vt:lpstr>
      <vt:lpstr>Κανονική κατανομή</vt:lpstr>
      <vt:lpstr>Κανονική κατανομή</vt:lpstr>
      <vt:lpstr>Μετάδοση Σφάλματος</vt:lpstr>
      <vt:lpstr>Μετάδοση Σφάλματος</vt:lpstr>
      <vt:lpstr>Μετάδοση Σφάλματος</vt:lpstr>
      <vt:lpstr>Μετάδοση Σφάλματος</vt:lpstr>
      <vt:lpstr>Μετάδοση Σφάλματος</vt:lpstr>
      <vt:lpstr>Μετάδοση Σφάλματος</vt:lpstr>
      <vt:lpstr>Μετάδοση Σφάλματος</vt:lpstr>
      <vt:lpstr>Γ΄ ΜΕΡΟΣ  ΓΡΑΦΙΚΕΣ ΠΑΡΑΣΤΑΣΕΙΣ</vt:lpstr>
      <vt:lpstr>Διαγράμματα</vt:lpstr>
      <vt:lpstr>PowerPoint Presentation</vt:lpstr>
      <vt:lpstr>Διαγράμματα</vt:lpstr>
      <vt:lpstr>Χάραξη βέλτιστης ευθείας</vt:lpstr>
      <vt:lpstr>Χάραξη βέλτιστης ευθείας</vt:lpstr>
      <vt:lpstr>Μέτρηση παραμέτρων ευθειών</vt:lpstr>
      <vt:lpstr>Μέτρηση παραμέτρων ευθειών</vt:lpstr>
      <vt:lpstr>Μέτρηση παραμέτρων ευθειών</vt:lpstr>
      <vt:lpstr>Σφάλματα παραμέτρων ευθειών</vt:lpstr>
      <vt:lpstr>Σφάλματα παραμέτρων ευθειών</vt:lpstr>
      <vt:lpstr>PowerPoint Presentation</vt:lpstr>
      <vt:lpstr>Κοινά λάθη </vt:lpstr>
      <vt:lpstr>Κοινά λάθη</vt:lpstr>
      <vt:lpstr>Κοινά λάθη</vt:lpstr>
      <vt:lpstr>Κοινά λάθη</vt:lpstr>
      <vt:lpstr>Το προηγούμενο (Animation)</vt:lpstr>
      <vt:lpstr>Ειδικές περιπτώσεις</vt:lpstr>
      <vt:lpstr>Ειδικές περιπτώσεις</vt:lpstr>
      <vt:lpstr>Λογαριθμικά Διαγράμματα</vt:lpstr>
      <vt:lpstr>Λογαριθμικά Διαγράμματα</vt:lpstr>
      <vt:lpstr>Μέθοδος Ελάχιστων Τετράγωνων</vt:lpstr>
      <vt:lpstr>Μέθοδος Ελάχιστων Τετράγωνων</vt:lpstr>
      <vt:lpstr>Μέθοδος Ελάχιστων Τετράγωνων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assilis</dc:creator>
  <cp:lastModifiedBy>Vassilis</cp:lastModifiedBy>
  <cp:revision>470</cp:revision>
  <dcterms:created xsi:type="dcterms:W3CDTF">2024-09-14T13:23:45Z</dcterms:created>
  <dcterms:modified xsi:type="dcterms:W3CDTF">2025-10-30T16:56:56Z</dcterms:modified>
</cp:coreProperties>
</file>